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63292" w:rsidRDefault="00863292" w:rsidP="00863292">
      <w:pPr>
        <w:spacing w:before="60" w:after="60"/>
      </w:pPr>
      <w:r>
        <w:rPr>
          <w:b/>
          <w:color w:val="0000FF"/>
        </w:rPr>
        <w:t xml:space="preserve">Câu 81: </w:t>
      </w:r>
      <w:r w:rsidRPr="00E46CAC">
        <w:t>Chất  sau đây có nguồn gốc  từ hoạt động  của vi sinh vật  và có tác dụng  ức chế  hoạt động  của  vi  sinh vật  khác là:</w:t>
      </w:r>
    </w:p>
    <w:p w:rsidR="00863292" w:rsidRDefault="00863292" w:rsidP="00863292">
      <w:pPr>
        <w:tabs>
          <w:tab w:val="left" w:pos="200"/>
          <w:tab w:val="left" w:pos="5200"/>
        </w:tabs>
      </w:pPr>
      <w:r>
        <w:tab/>
      </w:r>
      <w:r>
        <w:rPr>
          <w:b/>
          <w:color w:val="0000FF"/>
        </w:rPr>
        <w:t xml:space="preserve">A. </w:t>
      </w:r>
      <w:r w:rsidRPr="00E46CAC">
        <w:t xml:space="preserve">Chất   </w:t>
      </w:r>
      <w:proofErr w:type="gramStart"/>
      <w:r w:rsidRPr="00E46CAC">
        <w:t>kháng  sinh</w:t>
      </w:r>
      <w:proofErr w:type="gramEnd"/>
      <w:r>
        <w:tab/>
      </w:r>
      <w:r>
        <w:rPr>
          <w:b/>
          <w:color w:val="0000FF"/>
        </w:rPr>
        <w:t xml:space="preserve">B. </w:t>
      </w:r>
      <w:r w:rsidRPr="00E46CAC">
        <w:t>Alđêhit</w:t>
      </w:r>
    </w:p>
    <w:p w:rsidR="00863292" w:rsidRDefault="00863292" w:rsidP="00863292">
      <w:pPr>
        <w:tabs>
          <w:tab w:val="left" w:pos="200"/>
          <w:tab w:val="left" w:pos="5200"/>
        </w:tabs>
      </w:pPr>
      <w:r>
        <w:tab/>
      </w:r>
      <w:r>
        <w:rPr>
          <w:b/>
          <w:color w:val="0000FF"/>
        </w:rPr>
        <w:t xml:space="preserve">C. </w:t>
      </w:r>
      <w:r w:rsidRPr="00E46CAC">
        <w:t xml:space="preserve">Các </w:t>
      </w:r>
      <w:proofErr w:type="gramStart"/>
      <w:r w:rsidRPr="00E46CAC">
        <w:t>hợp  chất</w:t>
      </w:r>
      <w:proofErr w:type="gramEnd"/>
      <w:r w:rsidRPr="00E46CAC">
        <w:t xml:space="preserve">  cacbonhidrat</w:t>
      </w:r>
      <w:r>
        <w:tab/>
      </w:r>
      <w:r>
        <w:rPr>
          <w:b/>
          <w:color w:val="0000FF"/>
        </w:rPr>
        <w:t xml:space="preserve">D. </w:t>
      </w:r>
      <w:r w:rsidRPr="00E46CAC">
        <w:t>Axit amin</w:t>
      </w:r>
    </w:p>
    <w:p w:rsidR="00863292" w:rsidRDefault="00863292" w:rsidP="00863292">
      <w:pPr>
        <w:spacing w:before="60" w:after="60"/>
      </w:pPr>
      <w:r>
        <w:rPr>
          <w:b/>
          <w:color w:val="0000FF"/>
        </w:rPr>
        <w:t xml:space="preserve">Câu 82: </w:t>
      </w:r>
      <w:r w:rsidRPr="00E46CAC">
        <w:t xml:space="preserve">Theo giai đoạn phát triển của cá thể và </w:t>
      </w:r>
      <w:proofErr w:type="gramStart"/>
      <w:r w:rsidRPr="00E46CAC">
        <w:t>theo</w:t>
      </w:r>
      <w:proofErr w:type="gramEnd"/>
      <w:r w:rsidRPr="00E46CAC">
        <w:t xml:space="preserve"> nhu cầu hoạt động sống của tế bào thì</w:t>
      </w:r>
    </w:p>
    <w:p w:rsidR="00863292" w:rsidRDefault="00863292" w:rsidP="00863292">
      <w:pPr>
        <w:tabs>
          <w:tab w:val="left" w:pos="200"/>
        </w:tabs>
      </w:pPr>
      <w:r>
        <w:tab/>
      </w:r>
      <w:r>
        <w:rPr>
          <w:b/>
          <w:color w:val="0000FF"/>
        </w:rPr>
        <w:t xml:space="preserve">A. </w:t>
      </w:r>
      <w:r w:rsidRPr="00E46CAC">
        <w:t>chỉ có một số gen trong tế bào hoạt động</w:t>
      </w:r>
    </w:p>
    <w:p w:rsidR="00863292" w:rsidRDefault="00863292" w:rsidP="00863292">
      <w:pPr>
        <w:tabs>
          <w:tab w:val="left" w:pos="200"/>
        </w:tabs>
      </w:pPr>
      <w:r>
        <w:tab/>
      </w:r>
      <w:r>
        <w:rPr>
          <w:b/>
          <w:color w:val="0000FF"/>
        </w:rPr>
        <w:t xml:space="preserve">B. </w:t>
      </w:r>
      <w:r w:rsidRPr="00E46CAC">
        <w:t>phần lớn các gen trong tế bào hoạt động</w:t>
      </w:r>
    </w:p>
    <w:p w:rsidR="00863292" w:rsidRDefault="00863292" w:rsidP="00863292">
      <w:pPr>
        <w:tabs>
          <w:tab w:val="left" w:pos="200"/>
        </w:tabs>
      </w:pPr>
      <w:r>
        <w:tab/>
      </w:r>
      <w:r>
        <w:rPr>
          <w:b/>
          <w:color w:val="0000FF"/>
        </w:rPr>
        <w:t xml:space="preserve">C. </w:t>
      </w:r>
      <w:r w:rsidRPr="00E46CAC">
        <w:t>tất cả các gen trong tế bào có lúc đồng loạt hoạt động, có khi đồng loạt dừng</w:t>
      </w:r>
    </w:p>
    <w:p w:rsidR="00863292" w:rsidRDefault="00863292" w:rsidP="00863292">
      <w:pPr>
        <w:tabs>
          <w:tab w:val="left" w:pos="200"/>
        </w:tabs>
      </w:pPr>
      <w:r>
        <w:tab/>
      </w:r>
      <w:r>
        <w:rPr>
          <w:b/>
          <w:color w:val="0000FF"/>
        </w:rPr>
        <w:t xml:space="preserve">D. </w:t>
      </w:r>
      <w:r w:rsidRPr="00E46CAC">
        <w:t>tất cả các gen trong tế bào đều hoạt động</w:t>
      </w:r>
    </w:p>
    <w:p w:rsidR="00863292" w:rsidRDefault="00863292" w:rsidP="00863292">
      <w:pPr>
        <w:spacing w:before="60" w:after="60"/>
      </w:pPr>
      <w:r>
        <w:rPr>
          <w:b/>
          <w:color w:val="0000FF"/>
        </w:rPr>
        <w:t xml:space="preserve">Câu 83: </w:t>
      </w:r>
      <w:r w:rsidRPr="00E46CAC">
        <w:t xml:space="preserve">Tại sao phải cấm xác định giới tính của </w:t>
      </w:r>
      <w:proofErr w:type="gramStart"/>
      <w:r w:rsidRPr="00E46CAC">
        <w:t>thai</w:t>
      </w:r>
      <w:proofErr w:type="gramEnd"/>
      <w:r w:rsidRPr="00E46CAC">
        <w:t xml:space="preserve"> nhi người?</w:t>
      </w:r>
    </w:p>
    <w:p w:rsidR="00863292" w:rsidRDefault="00863292" w:rsidP="00863292">
      <w:pPr>
        <w:tabs>
          <w:tab w:val="left" w:pos="200"/>
        </w:tabs>
      </w:pPr>
      <w:r>
        <w:tab/>
      </w:r>
      <w:r>
        <w:rPr>
          <w:b/>
          <w:color w:val="0000FF"/>
        </w:rPr>
        <w:t xml:space="preserve">A. </w:t>
      </w:r>
      <w:r w:rsidRPr="00E46CAC">
        <w:t>Vì định kiến trọng nam khinh nữ, dẫn đến hành vi làm thay đổi tỷ lệ trai và gái.</w:t>
      </w:r>
    </w:p>
    <w:p w:rsidR="00863292" w:rsidRDefault="00863292" w:rsidP="00863292">
      <w:pPr>
        <w:tabs>
          <w:tab w:val="left" w:pos="200"/>
        </w:tabs>
      </w:pPr>
      <w:r>
        <w:tab/>
      </w:r>
      <w:r>
        <w:rPr>
          <w:b/>
          <w:color w:val="0000FF"/>
        </w:rPr>
        <w:t xml:space="preserve">B. </w:t>
      </w:r>
      <w:r w:rsidRPr="00E46CAC">
        <w:t xml:space="preserve">Vì sợ ảnh hưởng đến sự phát triển của </w:t>
      </w:r>
      <w:proofErr w:type="gramStart"/>
      <w:r w:rsidRPr="00E46CAC">
        <w:t>thai</w:t>
      </w:r>
      <w:proofErr w:type="gramEnd"/>
      <w:r w:rsidRPr="00E46CAC">
        <w:t xml:space="preserve"> nhi.</w:t>
      </w:r>
    </w:p>
    <w:p w:rsidR="00863292" w:rsidRDefault="00863292" w:rsidP="00863292">
      <w:pPr>
        <w:tabs>
          <w:tab w:val="left" w:pos="200"/>
        </w:tabs>
      </w:pPr>
      <w:r>
        <w:tab/>
      </w:r>
      <w:r>
        <w:rPr>
          <w:b/>
          <w:color w:val="0000FF"/>
        </w:rPr>
        <w:t xml:space="preserve">C. </w:t>
      </w:r>
      <w:r w:rsidRPr="00E46CAC">
        <w:t>Vì sợ ảnh hưởng đến tâm lí của người mẹ.</w:t>
      </w:r>
    </w:p>
    <w:p w:rsidR="00863292" w:rsidRDefault="00863292" w:rsidP="00863292">
      <w:pPr>
        <w:tabs>
          <w:tab w:val="left" w:pos="200"/>
        </w:tabs>
      </w:pPr>
      <w:r>
        <w:tab/>
      </w:r>
      <w:r>
        <w:rPr>
          <w:b/>
          <w:color w:val="0000FF"/>
        </w:rPr>
        <w:t xml:space="preserve">D. </w:t>
      </w:r>
      <w:r w:rsidRPr="00E46CAC">
        <w:t>Vì tâm lí của người thân muốn biết trước con trai hay con gái.</w:t>
      </w:r>
    </w:p>
    <w:p w:rsidR="00863292" w:rsidRDefault="00863292" w:rsidP="00863292">
      <w:pPr>
        <w:spacing w:before="60" w:after="60"/>
      </w:pPr>
      <w:r>
        <w:rPr>
          <w:b/>
          <w:color w:val="0000FF"/>
        </w:rPr>
        <w:t xml:space="preserve">Câu 84: </w:t>
      </w:r>
      <w:r w:rsidRPr="00E46CAC">
        <w:t xml:space="preserve">Tế </w:t>
      </w:r>
      <w:proofErr w:type="gramStart"/>
      <w:r w:rsidRPr="00E46CAC">
        <w:t>bào  nào</w:t>
      </w:r>
      <w:proofErr w:type="gramEnd"/>
      <w:r w:rsidRPr="00E46CAC">
        <w:t xml:space="preserve">  trong các tế bào sau  đây  có  chứa  nhiều ti thể  nhất ?</w:t>
      </w:r>
    </w:p>
    <w:p w:rsidR="00863292" w:rsidRDefault="00863292" w:rsidP="00863292">
      <w:pPr>
        <w:tabs>
          <w:tab w:val="left" w:pos="200"/>
          <w:tab w:val="left" w:pos="5200"/>
        </w:tabs>
      </w:pPr>
      <w:r>
        <w:tab/>
      </w:r>
      <w:r>
        <w:rPr>
          <w:b/>
          <w:color w:val="0000FF"/>
        </w:rPr>
        <w:t xml:space="preserve">A. </w:t>
      </w:r>
      <w:proofErr w:type="gramStart"/>
      <w:r w:rsidRPr="00E46CAC">
        <w:t>Tế  bào</w:t>
      </w:r>
      <w:proofErr w:type="gramEnd"/>
      <w:r w:rsidRPr="00E46CAC">
        <w:t xml:space="preserve"> xương</w:t>
      </w:r>
      <w:r>
        <w:tab/>
      </w:r>
      <w:r>
        <w:rPr>
          <w:b/>
          <w:color w:val="0000FF"/>
        </w:rPr>
        <w:t xml:space="preserve">B. </w:t>
      </w:r>
      <w:r w:rsidRPr="00E46CAC">
        <w:t>Tế bào  biểu bì</w:t>
      </w:r>
    </w:p>
    <w:p w:rsidR="00863292" w:rsidRDefault="00863292" w:rsidP="00863292">
      <w:pPr>
        <w:tabs>
          <w:tab w:val="left" w:pos="200"/>
          <w:tab w:val="left" w:pos="5200"/>
        </w:tabs>
      </w:pPr>
      <w:r>
        <w:tab/>
      </w:r>
      <w:r>
        <w:rPr>
          <w:b/>
          <w:color w:val="0000FF"/>
        </w:rPr>
        <w:t xml:space="preserve">C. </w:t>
      </w:r>
      <w:proofErr w:type="gramStart"/>
      <w:r w:rsidRPr="00E46CAC">
        <w:t>Tế  bào</w:t>
      </w:r>
      <w:proofErr w:type="gramEnd"/>
      <w:r w:rsidRPr="00E46CAC">
        <w:t xml:space="preserve"> cơ tim</w:t>
      </w:r>
      <w:r>
        <w:tab/>
      </w:r>
      <w:r>
        <w:rPr>
          <w:b/>
          <w:color w:val="0000FF"/>
        </w:rPr>
        <w:t xml:space="preserve">D. </w:t>
      </w:r>
      <w:r w:rsidRPr="00E46CAC">
        <w:t>Tế bào hồng cầu</w:t>
      </w:r>
    </w:p>
    <w:p w:rsidR="00863292" w:rsidRDefault="00863292" w:rsidP="00863292">
      <w:pPr>
        <w:spacing w:before="60" w:after="60"/>
      </w:pPr>
      <w:r>
        <w:rPr>
          <w:b/>
          <w:color w:val="0000FF"/>
        </w:rPr>
        <w:t xml:space="preserve">Câu 85: </w:t>
      </w:r>
      <w:r w:rsidRPr="00E46CAC">
        <w:t>Sự khác nhau giữa đột biến và thể đột biến là:</w:t>
      </w:r>
    </w:p>
    <w:p w:rsidR="00863292" w:rsidRDefault="00863292" w:rsidP="00863292">
      <w:pPr>
        <w:tabs>
          <w:tab w:val="left" w:pos="200"/>
        </w:tabs>
      </w:pPr>
      <w:r>
        <w:tab/>
      </w:r>
      <w:r>
        <w:rPr>
          <w:b/>
          <w:color w:val="0000FF"/>
        </w:rPr>
        <w:t xml:space="preserve">A. </w:t>
      </w:r>
      <w:r w:rsidRPr="00E46CAC">
        <w:t>đột biến là do biến đổi trong vật chất di truyền, còn thể đột biến là cơ thể mang đột biến gen ở trạng thái dị hợp.</w:t>
      </w:r>
    </w:p>
    <w:p w:rsidR="00863292" w:rsidRDefault="00863292" w:rsidP="00863292">
      <w:pPr>
        <w:tabs>
          <w:tab w:val="left" w:pos="200"/>
        </w:tabs>
      </w:pPr>
      <w:r>
        <w:tab/>
      </w:r>
      <w:proofErr w:type="gramStart"/>
      <w:r>
        <w:rPr>
          <w:b/>
          <w:color w:val="0000FF"/>
        </w:rPr>
        <w:t xml:space="preserve">B. </w:t>
      </w:r>
      <w:r w:rsidRPr="00E46CAC">
        <w:t>đột biến là những biến đổi trong vật chất di truyền, còn thể đột biến là cơ thể mang đột biến đã biểu hiện ra kiểu hình.</w:t>
      </w:r>
      <w:proofErr w:type="gramEnd"/>
    </w:p>
    <w:p w:rsidR="00863292" w:rsidRDefault="00863292" w:rsidP="00863292">
      <w:pPr>
        <w:tabs>
          <w:tab w:val="left" w:pos="200"/>
        </w:tabs>
      </w:pPr>
      <w:r>
        <w:tab/>
      </w:r>
      <w:proofErr w:type="gramStart"/>
      <w:r>
        <w:rPr>
          <w:b/>
          <w:color w:val="0000FF"/>
        </w:rPr>
        <w:t xml:space="preserve">C. </w:t>
      </w:r>
      <w:r w:rsidRPr="00E46CAC">
        <w:t>đột biến luôn xảy ra ở sinh vật, còn thể đột biến chỉ có trong quá trình phân bào tạo ra các giao tử không tham gia thụ tinh.</w:t>
      </w:r>
      <w:proofErr w:type="gramEnd"/>
    </w:p>
    <w:p w:rsidR="00863292" w:rsidRDefault="00863292" w:rsidP="00863292">
      <w:pPr>
        <w:tabs>
          <w:tab w:val="left" w:pos="200"/>
        </w:tabs>
      </w:pPr>
      <w:r>
        <w:tab/>
      </w:r>
      <w:r>
        <w:rPr>
          <w:b/>
          <w:color w:val="0000FF"/>
        </w:rPr>
        <w:t xml:space="preserve">D. </w:t>
      </w:r>
      <w:r w:rsidRPr="00E46CAC">
        <w:t>đột biến là do biến đổi trong vật chất di truyền, còn thể đột biến là cơ thể mang đột biến gen lặn tiềm ẩn ở trạng thái dị hợp tử.</w:t>
      </w:r>
    </w:p>
    <w:p w:rsidR="00863292" w:rsidRDefault="00863292" w:rsidP="00863292">
      <w:pPr>
        <w:spacing w:before="60" w:after="60"/>
      </w:pPr>
      <w:r>
        <w:rPr>
          <w:b/>
          <w:color w:val="0000FF"/>
        </w:rPr>
        <w:t xml:space="preserve">Câu 86: </w:t>
      </w:r>
      <w:r w:rsidRPr="00E46CAC">
        <w:t xml:space="preserve">Trong cấu trúc siêu hiển </w:t>
      </w:r>
      <w:proofErr w:type="gramStart"/>
      <w:r w:rsidRPr="00E46CAC">
        <w:t>vi</w:t>
      </w:r>
      <w:proofErr w:type="gramEnd"/>
      <w:r w:rsidRPr="00E46CAC">
        <w:t xml:space="preserve"> của NST nhân thực, sợi cơ bản có đường kính bằng</w:t>
      </w:r>
    </w:p>
    <w:p w:rsidR="00863292" w:rsidRDefault="00863292" w:rsidP="00863292">
      <w:pPr>
        <w:tabs>
          <w:tab w:val="left" w:pos="200"/>
          <w:tab w:val="left" w:pos="2700"/>
          <w:tab w:val="left" w:pos="5200"/>
          <w:tab w:val="left" w:pos="7700"/>
        </w:tabs>
      </w:pPr>
      <w:r>
        <w:tab/>
      </w:r>
      <w:r>
        <w:rPr>
          <w:b/>
          <w:color w:val="0000FF"/>
        </w:rPr>
        <w:t xml:space="preserve">A. </w:t>
      </w:r>
      <w:r w:rsidRPr="00E46CAC">
        <w:t>11nm</w:t>
      </w:r>
      <w:r>
        <w:tab/>
      </w:r>
      <w:r>
        <w:rPr>
          <w:b/>
          <w:color w:val="0000FF"/>
        </w:rPr>
        <w:t xml:space="preserve">B. </w:t>
      </w:r>
      <w:r w:rsidRPr="00E46CAC">
        <w:t>30nm</w:t>
      </w:r>
      <w:r>
        <w:tab/>
      </w:r>
      <w:r>
        <w:rPr>
          <w:b/>
          <w:color w:val="0000FF"/>
        </w:rPr>
        <w:t xml:space="preserve">C. </w:t>
      </w:r>
      <w:r w:rsidRPr="00E46CAC">
        <w:t>20nm</w:t>
      </w:r>
      <w:r>
        <w:tab/>
      </w:r>
      <w:r>
        <w:rPr>
          <w:b/>
          <w:color w:val="0000FF"/>
        </w:rPr>
        <w:t xml:space="preserve">D. </w:t>
      </w:r>
      <w:r w:rsidRPr="00E46CAC">
        <w:t>2nm</w:t>
      </w:r>
    </w:p>
    <w:p w:rsidR="00863292" w:rsidRDefault="00863292" w:rsidP="00863292">
      <w:pPr>
        <w:spacing w:before="60" w:after="60"/>
      </w:pPr>
      <w:r>
        <w:rPr>
          <w:b/>
          <w:color w:val="0000FF"/>
        </w:rPr>
        <w:lastRenderedPageBreak/>
        <w:t xml:space="preserve">Câu 87: </w:t>
      </w:r>
      <w:r w:rsidRPr="00E46CAC">
        <w:t>Đặc điểm khác nhau cơ bản giữa thể tự đa bội và thể dị đa bội có bộ NST với số lượng bằng nhau trong tế bào là</w:t>
      </w:r>
    </w:p>
    <w:p w:rsidR="00863292" w:rsidRDefault="00863292" w:rsidP="00863292">
      <w:pPr>
        <w:tabs>
          <w:tab w:val="left" w:pos="200"/>
          <w:tab w:val="left" w:pos="5200"/>
        </w:tabs>
      </w:pPr>
      <w:r>
        <w:tab/>
      </w:r>
      <w:r>
        <w:rPr>
          <w:b/>
          <w:color w:val="0000FF"/>
        </w:rPr>
        <w:t xml:space="preserve">A. </w:t>
      </w:r>
      <w:r w:rsidRPr="00E46CAC">
        <w:t>nguồn gốc NST</w:t>
      </w:r>
      <w:r>
        <w:tab/>
      </w:r>
      <w:r>
        <w:rPr>
          <w:b/>
          <w:color w:val="0000FF"/>
        </w:rPr>
        <w:t xml:space="preserve">B. </w:t>
      </w:r>
      <w:r w:rsidRPr="00E46CAC">
        <w:t>kích thước NST</w:t>
      </w:r>
    </w:p>
    <w:p w:rsidR="00863292" w:rsidRDefault="00863292" w:rsidP="00863292">
      <w:pPr>
        <w:tabs>
          <w:tab w:val="left" w:pos="200"/>
          <w:tab w:val="left" w:pos="5200"/>
        </w:tabs>
      </w:pPr>
      <w:r>
        <w:tab/>
      </w:r>
      <w:r>
        <w:rPr>
          <w:b/>
          <w:color w:val="0000FF"/>
        </w:rPr>
        <w:t xml:space="preserve">C. </w:t>
      </w:r>
      <w:r w:rsidRPr="00E46CAC">
        <w:t>số lượng NST</w:t>
      </w:r>
      <w:r>
        <w:tab/>
      </w:r>
      <w:r>
        <w:rPr>
          <w:b/>
          <w:color w:val="0000FF"/>
        </w:rPr>
        <w:t xml:space="preserve">D. </w:t>
      </w:r>
      <w:r w:rsidRPr="00E46CAC">
        <w:t>hình dạng NST</w:t>
      </w:r>
    </w:p>
    <w:p w:rsidR="00863292" w:rsidRDefault="00863292" w:rsidP="00863292">
      <w:pPr>
        <w:spacing w:before="60" w:after="60"/>
      </w:pPr>
      <w:r>
        <w:rPr>
          <w:b/>
          <w:color w:val="0000FF"/>
        </w:rPr>
        <w:t xml:space="preserve">Câu 88: </w:t>
      </w:r>
      <w:r w:rsidRPr="00E46CAC">
        <w:t xml:space="preserve">Hoocmôn thực vật là những chất hữu cơ </w:t>
      </w:r>
      <w:proofErr w:type="gramStart"/>
      <w:r w:rsidRPr="00E46CAC">
        <w:t>do</w:t>
      </w:r>
      <w:proofErr w:type="gramEnd"/>
      <w:r w:rsidRPr="00E46CAC">
        <w:t xml:space="preserve"> cơ thể thực vật tiết ra</w:t>
      </w:r>
    </w:p>
    <w:p w:rsidR="00863292" w:rsidRDefault="00863292" w:rsidP="00863292">
      <w:pPr>
        <w:tabs>
          <w:tab w:val="left" w:pos="200"/>
        </w:tabs>
      </w:pPr>
      <w:r>
        <w:tab/>
      </w:r>
      <w:r>
        <w:rPr>
          <w:b/>
          <w:color w:val="0000FF"/>
        </w:rPr>
        <w:t xml:space="preserve">A. </w:t>
      </w:r>
      <w:r w:rsidRPr="00E46CAC">
        <w:t>chỉ có tác dụng kích thích sinh trưởng của cây</w:t>
      </w:r>
    </w:p>
    <w:p w:rsidR="00863292" w:rsidRDefault="00863292" w:rsidP="00863292">
      <w:pPr>
        <w:tabs>
          <w:tab w:val="left" w:pos="200"/>
        </w:tabs>
      </w:pPr>
      <w:r>
        <w:tab/>
      </w:r>
      <w:r>
        <w:rPr>
          <w:b/>
          <w:color w:val="0000FF"/>
        </w:rPr>
        <w:t xml:space="preserve">B. </w:t>
      </w:r>
      <w:r w:rsidRPr="00E46CAC">
        <w:t>Có tác dụng điều hòa hoạt động của cây</w:t>
      </w:r>
    </w:p>
    <w:p w:rsidR="00863292" w:rsidRDefault="00863292" w:rsidP="00863292">
      <w:pPr>
        <w:tabs>
          <w:tab w:val="left" w:pos="200"/>
        </w:tabs>
      </w:pPr>
      <w:r>
        <w:tab/>
      </w:r>
      <w:r>
        <w:rPr>
          <w:b/>
          <w:color w:val="0000FF"/>
        </w:rPr>
        <w:t xml:space="preserve">C. </w:t>
      </w:r>
      <w:r w:rsidRPr="00E46CAC">
        <w:t>có tác dụng kháng bệnh cho cây</w:t>
      </w:r>
    </w:p>
    <w:p w:rsidR="00863292" w:rsidRDefault="00863292" w:rsidP="00863292">
      <w:pPr>
        <w:tabs>
          <w:tab w:val="left" w:pos="200"/>
        </w:tabs>
      </w:pPr>
      <w:r>
        <w:tab/>
      </w:r>
      <w:r>
        <w:rPr>
          <w:b/>
          <w:color w:val="0000FF"/>
        </w:rPr>
        <w:t xml:space="preserve">D. </w:t>
      </w:r>
      <w:r w:rsidRPr="00E46CAC">
        <w:t>Chỉ có tác dụng ức chế hoạt động của cây</w:t>
      </w:r>
    </w:p>
    <w:p w:rsidR="00863292" w:rsidRDefault="00863292" w:rsidP="00863292">
      <w:pPr>
        <w:spacing w:before="60" w:after="60"/>
      </w:pPr>
      <w:r>
        <w:rPr>
          <w:b/>
          <w:color w:val="0000FF"/>
        </w:rPr>
        <w:t xml:space="preserve">Câu 89: </w:t>
      </w:r>
      <w:r w:rsidRPr="00E46CAC">
        <w:t>Loại tác động của gen thường được chú trọng trong sản xuất nông nghiệp là</w:t>
      </w:r>
    </w:p>
    <w:p w:rsidR="00863292" w:rsidRDefault="00863292" w:rsidP="00863292">
      <w:pPr>
        <w:tabs>
          <w:tab w:val="left" w:pos="200"/>
        </w:tabs>
      </w:pPr>
      <w:r>
        <w:tab/>
      </w:r>
      <w:r>
        <w:rPr>
          <w:b/>
          <w:color w:val="0000FF"/>
        </w:rPr>
        <w:t xml:space="preserve">A. </w:t>
      </w:r>
      <w:r w:rsidRPr="00E46CAC">
        <w:t>tác động đa hiệu</w:t>
      </w:r>
    </w:p>
    <w:p w:rsidR="00863292" w:rsidRDefault="00863292" w:rsidP="00863292">
      <w:pPr>
        <w:tabs>
          <w:tab w:val="left" w:pos="200"/>
        </w:tabs>
      </w:pPr>
      <w:r>
        <w:tab/>
      </w:r>
      <w:r>
        <w:rPr>
          <w:b/>
          <w:color w:val="0000FF"/>
        </w:rPr>
        <w:t xml:space="preserve">B. </w:t>
      </w:r>
      <w:r w:rsidRPr="00E46CAC">
        <w:t>tác động bổ sung giữa 2 gen không alen</w:t>
      </w:r>
    </w:p>
    <w:p w:rsidR="00863292" w:rsidRDefault="00863292" w:rsidP="00863292">
      <w:pPr>
        <w:tabs>
          <w:tab w:val="left" w:pos="200"/>
        </w:tabs>
      </w:pPr>
      <w:r>
        <w:tab/>
      </w:r>
      <w:r>
        <w:rPr>
          <w:b/>
          <w:color w:val="0000FF"/>
        </w:rPr>
        <w:t xml:space="preserve">C. </w:t>
      </w:r>
      <w:r w:rsidRPr="00E46CAC">
        <w:t>tương tác cộng gộp</w:t>
      </w:r>
    </w:p>
    <w:p w:rsidR="00863292" w:rsidRDefault="00863292" w:rsidP="00863292">
      <w:pPr>
        <w:tabs>
          <w:tab w:val="left" w:pos="200"/>
        </w:tabs>
      </w:pPr>
      <w:r>
        <w:tab/>
      </w:r>
      <w:r>
        <w:rPr>
          <w:b/>
          <w:color w:val="0000FF"/>
        </w:rPr>
        <w:t xml:space="preserve">D. </w:t>
      </w:r>
      <w:r w:rsidRPr="00E46CAC">
        <w:t>tác động bổ sung giữa 2 alen trội</w:t>
      </w:r>
    </w:p>
    <w:p w:rsidR="00863292" w:rsidRDefault="00863292" w:rsidP="00863292">
      <w:pPr>
        <w:spacing w:before="60" w:after="60"/>
      </w:pPr>
      <w:r>
        <w:rPr>
          <w:b/>
          <w:color w:val="0000FF"/>
        </w:rPr>
        <w:t xml:space="preserve">Câu 90: </w:t>
      </w:r>
      <w:r w:rsidRPr="00E46CAC">
        <w:t>Sự hoạt động đồng thời của nhiều riboxom trên cùng một phân tử mARN có vai trò</w:t>
      </w:r>
    </w:p>
    <w:p w:rsidR="00863292" w:rsidRDefault="00863292" w:rsidP="00863292">
      <w:pPr>
        <w:tabs>
          <w:tab w:val="left" w:pos="200"/>
        </w:tabs>
      </w:pPr>
      <w:r>
        <w:tab/>
      </w:r>
      <w:r>
        <w:rPr>
          <w:b/>
          <w:color w:val="0000FF"/>
        </w:rPr>
        <w:t xml:space="preserve">A. </w:t>
      </w:r>
      <w:r w:rsidRPr="00E46CAC">
        <w:t>đảm bảo cho quá trình dịch mã diễn ra chính xác</w:t>
      </w:r>
    </w:p>
    <w:p w:rsidR="00863292" w:rsidRDefault="00863292" w:rsidP="00863292">
      <w:pPr>
        <w:tabs>
          <w:tab w:val="left" w:pos="200"/>
        </w:tabs>
      </w:pPr>
      <w:r>
        <w:tab/>
      </w:r>
      <w:r>
        <w:rPr>
          <w:b/>
          <w:color w:val="0000FF"/>
        </w:rPr>
        <w:t xml:space="preserve">B. </w:t>
      </w:r>
      <w:r w:rsidRPr="00E46CAC">
        <w:t>làm tăng năng suất tổng hợp protein khác loại</w:t>
      </w:r>
    </w:p>
    <w:p w:rsidR="00863292" w:rsidRDefault="00863292" w:rsidP="00863292">
      <w:pPr>
        <w:tabs>
          <w:tab w:val="left" w:pos="200"/>
        </w:tabs>
      </w:pPr>
      <w:r>
        <w:tab/>
      </w:r>
      <w:r>
        <w:rPr>
          <w:b/>
          <w:color w:val="0000FF"/>
        </w:rPr>
        <w:t xml:space="preserve">C. </w:t>
      </w:r>
      <w:r w:rsidRPr="00E46CAC">
        <w:t>làm tăng năng suất tổng hợp protein cùng loại</w:t>
      </w:r>
    </w:p>
    <w:p w:rsidR="00863292" w:rsidRDefault="00863292" w:rsidP="00863292">
      <w:pPr>
        <w:tabs>
          <w:tab w:val="left" w:pos="200"/>
        </w:tabs>
      </w:pPr>
      <w:r>
        <w:rPr>
          <w:b/>
          <w:color w:val="0000FF"/>
        </w:rPr>
        <w:t xml:space="preserve">D. </w:t>
      </w:r>
      <w:r w:rsidRPr="00E46CAC">
        <w:t>đảm bảo cho quá trình dịch mã diễn ra liên tục</w:t>
      </w:r>
    </w:p>
    <w:p w:rsidR="00863292" w:rsidRDefault="00863292" w:rsidP="00863292">
      <w:pPr>
        <w:spacing w:before="60" w:after="60"/>
      </w:pPr>
      <w:r>
        <w:rPr>
          <w:b/>
          <w:color w:val="0000FF"/>
        </w:rPr>
        <w:t xml:space="preserve">Câu 91: </w:t>
      </w:r>
      <w:r w:rsidRPr="00E46CAC">
        <w:t>Đối với cây trồng, để duy trì và củng cố ưu thế lai người ta có thể sử dụng</w:t>
      </w:r>
    </w:p>
    <w:p w:rsidR="00863292" w:rsidRDefault="00863292" w:rsidP="00863292">
      <w:pPr>
        <w:tabs>
          <w:tab w:val="left" w:pos="200"/>
          <w:tab w:val="left" w:pos="5200"/>
        </w:tabs>
      </w:pPr>
      <w:r>
        <w:tab/>
      </w:r>
      <w:r>
        <w:rPr>
          <w:b/>
          <w:color w:val="0000FF"/>
        </w:rPr>
        <w:t xml:space="preserve">A. </w:t>
      </w:r>
      <w:r w:rsidRPr="00E46CAC">
        <w:t>tự thụ phấn</w:t>
      </w:r>
      <w:r>
        <w:tab/>
      </w:r>
      <w:r>
        <w:rPr>
          <w:b/>
          <w:color w:val="0000FF"/>
        </w:rPr>
        <w:t xml:space="preserve">B. </w:t>
      </w:r>
      <w:r w:rsidRPr="00E46CAC">
        <w:t>sinh sản hữu tính</w:t>
      </w:r>
    </w:p>
    <w:p w:rsidR="00863292" w:rsidRDefault="00863292" w:rsidP="00863292">
      <w:pPr>
        <w:tabs>
          <w:tab w:val="left" w:pos="200"/>
          <w:tab w:val="left" w:pos="5200"/>
        </w:tabs>
      </w:pPr>
      <w:r>
        <w:tab/>
      </w:r>
      <w:r>
        <w:rPr>
          <w:b/>
          <w:color w:val="0000FF"/>
        </w:rPr>
        <w:t xml:space="preserve">C. </w:t>
      </w:r>
      <w:r w:rsidRPr="00E46CAC">
        <w:t>sinh sản sinh dưỡng</w:t>
      </w:r>
      <w:r>
        <w:tab/>
      </w:r>
      <w:r>
        <w:rPr>
          <w:b/>
          <w:color w:val="0000FF"/>
        </w:rPr>
        <w:t xml:space="preserve">D. </w:t>
      </w:r>
      <w:r w:rsidRPr="00E46CAC">
        <w:t>lai khác thứ</w:t>
      </w:r>
    </w:p>
    <w:p w:rsidR="00863292" w:rsidRDefault="00863292" w:rsidP="00863292">
      <w:pPr>
        <w:spacing w:before="60" w:after="60"/>
      </w:pPr>
      <w:r>
        <w:rPr>
          <w:b/>
          <w:color w:val="0000FF"/>
        </w:rPr>
        <w:t xml:space="preserve">Câu 92: </w:t>
      </w:r>
      <w:r w:rsidRPr="00E46CAC">
        <w:t xml:space="preserve">Khi đề xuất giả thuyết mỗi tính trạng do một một cặp nhân tố di truyền quy định, các nhân tố di truyền trong tế bào không hòa trộn với nhau và phân li đồng đều về các giao tử. </w:t>
      </w:r>
      <w:proofErr w:type="gramStart"/>
      <w:r w:rsidRPr="00E46CAC">
        <w:t>Menđen kiểm tra giả thuyết của mình bằng cách nào?</w:t>
      </w:r>
      <w:proofErr w:type="gramEnd"/>
    </w:p>
    <w:p w:rsidR="00863292" w:rsidRDefault="00863292" w:rsidP="00863292">
      <w:pPr>
        <w:tabs>
          <w:tab w:val="left" w:pos="200"/>
          <w:tab w:val="left" w:pos="5200"/>
        </w:tabs>
      </w:pPr>
      <w:r>
        <w:tab/>
      </w:r>
      <w:r>
        <w:rPr>
          <w:b/>
          <w:color w:val="0000FF"/>
        </w:rPr>
        <w:t xml:space="preserve">A. </w:t>
      </w:r>
      <w:r w:rsidRPr="00E46CAC">
        <w:t>Cho F1</w:t>
      </w:r>
      <w:r>
        <w:t xml:space="preserve"> </w:t>
      </w:r>
      <w:r w:rsidRPr="00E46CAC">
        <w:t>giao phấn với nhau</w:t>
      </w:r>
      <w:r>
        <w:tab/>
      </w:r>
      <w:r>
        <w:rPr>
          <w:b/>
          <w:color w:val="0000FF"/>
        </w:rPr>
        <w:t xml:space="preserve">B. </w:t>
      </w:r>
      <w:r w:rsidRPr="00E46CAC">
        <w:t>Cho F2</w:t>
      </w:r>
      <w:r>
        <w:t xml:space="preserve"> </w:t>
      </w:r>
      <w:r w:rsidRPr="00E46CAC">
        <w:t>tự thụ phấn</w:t>
      </w:r>
    </w:p>
    <w:p w:rsidR="00863292" w:rsidRDefault="00863292" w:rsidP="00863292">
      <w:pPr>
        <w:tabs>
          <w:tab w:val="left" w:pos="200"/>
          <w:tab w:val="left" w:pos="5200"/>
        </w:tabs>
      </w:pPr>
      <w:r>
        <w:tab/>
      </w:r>
      <w:r>
        <w:rPr>
          <w:b/>
          <w:color w:val="0000FF"/>
        </w:rPr>
        <w:t xml:space="preserve">C. </w:t>
      </w:r>
      <w:r w:rsidRPr="00E46CAC">
        <w:t>Cho F1</w:t>
      </w:r>
      <w:r>
        <w:t xml:space="preserve"> </w:t>
      </w:r>
      <w:r w:rsidRPr="00E46CAC">
        <w:t>tự thụ phấn</w:t>
      </w:r>
      <w:r>
        <w:tab/>
      </w:r>
      <w:r>
        <w:rPr>
          <w:b/>
          <w:color w:val="0000FF"/>
        </w:rPr>
        <w:t xml:space="preserve">D. </w:t>
      </w:r>
      <w:r w:rsidRPr="00E46CAC">
        <w:t>Cho F1</w:t>
      </w:r>
      <w:r>
        <w:t xml:space="preserve"> </w:t>
      </w:r>
      <w:r w:rsidRPr="00E46CAC">
        <w:t>lai phân tích</w:t>
      </w:r>
    </w:p>
    <w:p w:rsidR="00863292" w:rsidRDefault="00863292" w:rsidP="00863292">
      <w:pPr>
        <w:spacing w:before="60" w:after="60"/>
      </w:pPr>
      <w:r>
        <w:rPr>
          <w:b/>
          <w:color w:val="0000FF"/>
        </w:rPr>
        <w:t xml:space="preserve">Câu 93: </w:t>
      </w:r>
      <w:r w:rsidRPr="00E46CAC">
        <w:t>Trong trường hợp xảy ra rối loạn phân bào giảm phân I, các loại giao tử được tạo ra từ cơ thể mang kiểu gen XY là</w:t>
      </w:r>
    </w:p>
    <w:p w:rsidR="00863292" w:rsidRDefault="00863292" w:rsidP="00863292">
      <w:pPr>
        <w:tabs>
          <w:tab w:val="left" w:pos="200"/>
          <w:tab w:val="left" w:pos="5200"/>
        </w:tabs>
      </w:pPr>
      <w:r>
        <w:tab/>
      </w:r>
      <w:r>
        <w:rPr>
          <w:b/>
          <w:color w:val="0000FF"/>
        </w:rPr>
        <w:t xml:space="preserve">A. </w:t>
      </w:r>
      <w:r w:rsidRPr="00E46CAC">
        <w:t>XY và O</w:t>
      </w:r>
      <w:r>
        <w:tab/>
      </w:r>
      <w:r>
        <w:rPr>
          <w:b/>
          <w:color w:val="0000FF"/>
        </w:rPr>
        <w:t xml:space="preserve">B. </w:t>
      </w:r>
      <w:r w:rsidRPr="00E46CAC">
        <w:t>XX, Y và O</w:t>
      </w:r>
    </w:p>
    <w:p w:rsidR="00863292" w:rsidRDefault="00863292" w:rsidP="00863292">
      <w:pPr>
        <w:tabs>
          <w:tab w:val="left" w:pos="200"/>
          <w:tab w:val="left" w:pos="5200"/>
        </w:tabs>
      </w:pPr>
      <w:r>
        <w:tab/>
      </w:r>
      <w:r>
        <w:rPr>
          <w:b/>
          <w:color w:val="0000FF"/>
        </w:rPr>
        <w:t xml:space="preserve">C. </w:t>
      </w:r>
      <w:r w:rsidRPr="00E46CAC">
        <w:t>XX, XY và O</w:t>
      </w:r>
      <w:r>
        <w:tab/>
      </w:r>
      <w:r>
        <w:rPr>
          <w:b/>
          <w:color w:val="0000FF"/>
        </w:rPr>
        <w:t xml:space="preserve">D. </w:t>
      </w:r>
      <w:r w:rsidRPr="00E46CAC">
        <w:t>X, YY và O</w:t>
      </w:r>
    </w:p>
    <w:p w:rsidR="00863292" w:rsidRDefault="00863292" w:rsidP="00863292">
      <w:pPr>
        <w:spacing w:before="60" w:after="60"/>
      </w:pPr>
      <w:r>
        <w:rPr>
          <w:b/>
          <w:color w:val="0000FF"/>
        </w:rPr>
        <w:t xml:space="preserve">Câu 94: </w:t>
      </w:r>
      <w:r w:rsidRPr="00E46CAC">
        <w:t>Các bộ ba trên mARN có vai trò quy định tín hiệu kết thúc quá trình dịch mã là:</w:t>
      </w:r>
    </w:p>
    <w:p w:rsidR="00863292" w:rsidRDefault="00863292" w:rsidP="00863292">
      <w:pPr>
        <w:tabs>
          <w:tab w:val="left" w:pos="200"/>
          <w:tab w:val="left" w:pos="5200"/>
        </w:tabs>
      </w:pPr>
      <w:r>
        <w:tab/>
      </w:r>
      <w:r>
        <w:rPr>
          <w:b/>
          <w:color w:val="0000FF"/>
        </w:rPr>
        <w:t xml:space="preserve">A. </w:t>
      </w:r>
      <w:proofErr w:type="gramStart"/>
      <w:r w:rsidRPr="00E46CAC">
        <w:t>3’GAU5’ ;</w:t>
      </w:r>
      <w:proofErr w:type="gramEnd"/>
      <w:r w:rsidRPr="00E46CAC">
        <w:t xml:space="preserve"> 3’AAU5’ ; 3’AGU5’</w:t>
      </w:r>
      <w:r>
        <w:tab/>
      </w:r>
      <w:r>
        <w:rPr>
          <w:b/>
          <w:color w:val="0000FF"/>
        </w:rPr>
        <w:t xml:space="preserve">B. </w:t>
      </w:r>
      <w:r w:rsidRPr="00E46CAC">
        <w:t>3’GAU5’; 3’AAU5’ ; 3’AUG5’</w:t>
      </w:r>
    </w:p>
    <w:p w:rsidR="00863292" w:rsidRDefault="00863292" w:rsidP="00863292">
      <w:pPr>
        <w:tabs>
          <w:tab w:val="left" w:pos="200"/>
          <w:tab w:val="left" w:pos="5200"/>
        </w:tabs>
      </w:pPr>
      <w:r>
        <w:tab/>
      </w:r>
      <w:r>
        <w:rPr>
          <w:b/>
          <w:color w:val="0000FF"/>
        </w:rPr>
        <w:t xml:space="preserve">C. </w:t>
      </w:r>
      <w:proofErr w:type="gramStart"/>
      <w:r w:rsidRPr="00E46CAC">
        <w:t>3’UAG5’ ;</w:t>
      </w:r>
      <w:proofErr w:type="gramEnd"/>
      <w:r w:rsidRPr="00E46CAC">
        <w:t xml:space="preserve"> 3’UAA5’ ; 3’UGA5’</w:t>
      </w:r>
      <w:r>
        <w:tab/>
      </w:r>
      <w:r>
        <w:rPr>
          <w:b/>
          <w:color w:val="0000FF"/>
        </w:rPr>
        <w:t xml:space="preserve">D. </w:t>
      </w:r>
      <w:r w:rsidRPr="00E46CAC">
        <w:t>3’UAG5’ ; 3’UAA5’ ; 3’AGU5’</w:t>
      </w:r>
    </w:p>
    <w:p w:rsidR="00863292" w:rsidRDefault="00863292" w:rsidP="00863292">
      <w:pPr>
        <w:spacing w:before="60" w:after="60"/>
      </w:pPr>
      <w:r>
        <w:rPr>
          <w:b/>
          <w:color w:val="0000FF"/>
        </w:rPr>
        <w:t xml:space="preserve">Câu 95: </w:t>
      </w:r>
      <w:r w:rsidRPr="00E46CAC">
        <w:t xml:space="preserve">Một quần thể sinh vật có alen A bị đột biến thành alen a, alen B bị đột biến thành alen </w:t>
      </w:r>
      <w:proofErr w:type="gramStart"/>
      <w:r w:rsidRPr="00E46CAC">
        <w:t>b</w:t>
      </w:r>
      <w:r>
        <w:t xml:space="preserve"> </w:t>
      </w:r>
      <w:r w:rsidRPr="00E46CAC">
        <w:t xml:space="preserve"> Biết</w:t>
      </w:r>
      <w:proofErr w:type="gramEnd"/>
      <w:r w:rsidRPr="00E46CAC">
        <w:t xml:space="preserve"> các cặp gen tác động riêng rẽ và alen trội là trội hoàn toàn. Các kiểu gen nào sau đây là của thể đột biến?</w:t>
      </w:r>
    </w:p>
    <w:p w:rsidR="00863292" w:rsidRDefault="00863292" w:rsidP="00863292">
      <w:pPr>
        <w:tabs>
          <w:tab w:val="left" w:pos="200"/>
          <w:tab w:val="left" w:pos="5200"/>
        </w:tabs>
      </w:pPr>
      <w:r>
        <w:tab/>
      </w:r>
      <w:r>
        <w:rPr>
          <w:b/>
          <w:color w:val="0000FF"/>
        </w:rPr>
        <w:t xml:space="preserve">A. </w:t>
      </w:r>
      <w:r w:rsidRPr="00E46CAC">
        <w:t>AaBb và AABb</w:t>
      </w:r>
      <w:r>
        <w:tab/>
      </w:r>
      <w:r>
        <w:rPr>
          <w:b/>
          <w:color w:val="0000FF"/>
        </w:rPr>
        <w:t xml:space="preserve">B. </w:t>
      </w:r>
      <w:r w:rsidRPr="00E46CAC">
        <w:t>aaBb và Aabb</w:t>
      </w:r>
    </w:p>
    <w:p w:rsidR="00863292" w:rsidRDefault="00863292" w:rsidP="00863292">
      <w:pPr>
        <w:tabs>
          <w:tab w:val="left" w:pos="200"/>
          <w:tab w:val="left" w:pos="5200"/>
        </w:tabs>
      </w:pPr>
      <w:r>
        <w:tab/>
      </w:r>
      <w:r>
        <w:rPr>
          <w:b/>
          <w:color w:val="0000FF"/>
        </w:rPr>
        <w:t xml:space="preserve">C. </w:t>
      </w:r>
      <w:r w:rsidRPr="00E46CAC">
        <w:t>AABB và AABb</w:t>
      </w:r>
      <w:r>
        <w:tab/>
      </w:r>
      <w:r>
        <w:rPr>
          <w:b/>
          <w:color w:val="0000FF"/>
        </w:rPr>
        <w:t xml:space="preserve">D. </w:t>
      </w:r>
      <w:r w:rsidRPr="00E46CAC">
        <w:t>AABb và AaBb</w:t>
      </w:r>
    </w:p>
    <w:p w:rsidR="00863292" w:rsidRDefault="00863292" w:rsidP="00863292">
      <w:pPr>
        <w:spacing w:before="60" w:after="60"/>
      </w:pPr>
      <w:r>
        <w:rPr>
          <w:b/>
          <w:color w:val="0000FF"/>
        </w:rPr>
        <w:t xml:space="preserve">Câu 96: </w:t>
      </w:r>
      <w:r w:rsidRPr="00E46CAC">
        <w:t>Ở các loài sinh vật lưỡng bội, số nhóm gen liên kết ở mỗi loài bằng số</w:t>
      </w:r>
    </w:p>
    <w:p w:rsidR="00863292" w:rsidRDefault="00863292" w:rsidP="00863292">
      <w:pPr>
        <w:tabs>
          <w:tab w:val="left" w:pos="200"/>
          <w:tab w:val="left" w:pos="5200"/>
        </w:tabs>
      </w:pPr>
      <w:r>
        <w:tab/>
      </w:r>
      <w:r>
        <w:rPr>
          <w:b/>
          <w:color w:val="0000FF"/>
        </w:rPr>
        <w:t xml:space="preserve">A. </w:t>
      </w:r>
      <w:r w:rsidRPr="00E46CAC">
        <w:t>giao tử của loài</w:t>
      </w:r>
      <w:r>
        <w:tab/>
      </w:r>
      <w:r>
        <w:rPr>
          <w:b/>
          <w:color w:val="0000FF"/>
        </w:rPr>
        <w:t xml:space="preserve">B. </w:t>
      </w:r>
      <w:r w:rsidRPr="00E46CAC">
        <w:t>tính trạng của loài</w:t>
      </w:r>
    </w:p>
    <w:p w:rsidR="00863292" w:rsidRDefault="00863292" w:rsidP="00863292">
      <w:pPr>
        <w:tabs>
          <w:tab w:val="left" w:pos="200"/>
          <w:tab w:val="left" w:pos="5200"/>
        </w:tabs>
      </w:pPr>
      <w:r>
        <w:tab/>
      </w:r>
      <w:r>
        <w:rPr>
          <w:b/>
          <w:color w:val="0000FF"/>
        </w:rPr>
        <w:t xml:space="preserve">C. </w:t>
      </w:r>
      <w:r w:rsidRPr="00E46CAC">
        <w:t>NST trong bộ lưỡng bội của loài</w:t>
      </w:r>
      <w:r>
        <w:tab/>
      </w:r>
      <w:r>
        <w:rPr>
          <w:b/>
          <w:color w:val="0000FF"/>
        </w:rPr>
        <w:t xml:space="preserve">D. </w:t>
      </w:r>
      <w:r w:rsidRPr="00E46CAC">
        <w:t>NST trong bộ đơn bội của loài</w:t>
      </w:r>
    </w:p>
    <w:p w:rsidR="00863292" w:rsidRDefault="00863292" w:rsidP="00863292">
      <w:pPr>
        <w:spacing w:before="60" w:after="60"/>
      </w:pPr>
      <w:r>
        <w:rPr>
          <w:b/>
          <w:color w:val="0000FF"/>
        </w:rPr>
        <w:t xml:space="preserve">Câu 97: </w:t>
      </w:r>
      <w:r w:rsidRPr="00E46CAC">
        <w:t>Những điểm giống nhau giữa người và vượn người chứng tỏ</w:t>
      </w:r>
    </w:p>
    <w:p w:rsidR="00863292" w:rsidRDefault="00863292" w:rsidP="00863292">
      <w:pPr>
        <w:tabs>
          <w:tab w:val="left" w:pos="200"/>
        </w:tabs>
      </w:pPr>
      <w:r>
        <w:tab/>
      </w:r>
      <w:r>
        <w:rPr>
          <w:b/>
          <w:color w:val="0000FF"/>
        </w:rPr>
        <w:t xml:space="preserve">A. </w:t>
      </w:r>
      <w:r w:rsidRPr="00E46CAC">
        <w:t xml:space="preserve">người và vượn người tiến hóa </w:t>
      </w:r>
      <w:proofErr w:type="gramStart"/>
      <w:r w:rsidRPr="00E46CAC">
        <w:t>theo</w:t>
      </w:r>
      <w:proofErr w:type="gramEnd"/>
      <w:r w:rsidRPr="00E46CAC">
        <w:t xml:space="preserve"> 2 hướng khác nhau</w:t>
      </w:r>
    </w:p>
    <w:p w:rsidR="00863292" w:rsidRDefault="00863292" w:rsidP="00863292">
      <w:pPr>
        <w:tabs>
          <w:tab w:val="left" w:pos="200"/>
        </w:tabs>
      </w:pPr>
      <w:r>
        <w:tab/>
      </w:r>
      <w:r>
        <w:rPr>
          <w:b/>
          <w:color w:val="0000FF"/>
        </w:rPr>
        <w:t xml:space="preserve">B. </w:t>
      </w:r>
      <w:r w:rsidRPr="00E46CAC">
        <w:t xml:space="preserve">người và vượn người có quan hệ họ hàng thân thuộc, gần </w:t>
      </w:r>
      <w:proofErr w:type="gramStart"/>
      <w:r w:rsidRPr="00E46CAC">
        <w:t>gũi</w:t>
      </w:r>
      <w:proofErr w:type="gramEnd"/>
    </w:p>
    <w:p w:rsidR="00863292" w:rsidRDefault="00863292" w:rsidP="00863292">
      <w:pPr>
        <w:tabs>
          <w:tab w:val="left" w:pos="200"/>
        </w:tabs>
      </w:pPr>
      <w:r>
        <w:tab/>
      </w:r>
      <w:r>
        <w:rPr>
          <w:b/>
          <w:color w:val="0000FF"/>
        </w:rPr>
        <w:t xml:space="preserve">C. </w:t>
      </w:r>
      <w:r w:rsidRPr="00E46CAC">
        <w:t>vượn người là tổ tiên của loài người</w:t>
      </w:r>
    </w:p>
    <w:p w:rsidR="00863292" w:rsidRDefault="00863292" w:rsidP="00863292">
      <w:pPr>
        <w:tabs>
          <w:tab w:val="left" w:pos="200"/>
        </w:tabs>
      </w:pPr>
      <w:r>
        <w:tab/>
      </w:r>
      <w:r>
        <w:rPr>
          <w:b/>
          <w:color w:val="0000FF"/>
        </w:rPr>
        <w:t xml:space="preserve">D. </w:t>
      </w:r>
      <w:r w:rsidRPr="00E46CAC">
        <w:t xml:space="preserve">người và vượn người phát sinh từ 1 nguồn gốc </w:t>
      </w:r>
      <w:proofErr w:type="gramStart"/>
      <w:r w:rsidRPr="00E46CAC">
        <w:t>chung</w:t>
      </w:r>
      <w:proofErr w:type="gramEnd"/>
      <w:r w:rsidRPr="00E46CAC">
        <w:t xml:space="preserve"> nhưng tiến hóa theo 2 hướng khác nhau.Vận dụng thấp</w:t>
      </w:r>
    </w:p>
    <w:p w:rsidR="00863292" w:rsidRDefault="00863292" w:rsidP="00863292">
      <w:pPr>
        <w:spacing w:before="60" w:after="60"/>
      </w:pPr>
      <w:r>
        <w:rPr>
          <w:b/>
          <w:color w:val="0000FF"/>
        </w:rPr>
        <w:t xml:space="preserve">Câu 98: </w:t>
      </w:r>
      <w:r w:rsidRPr="00E46CAC">
        <w:t>Thành phần axit amin ở chuỗi β-Hb ở người và tinh tinh giống nhau chứng tỏ 2 loài này có cùng nguồn. Đây là ví dụ về</w:t>
      </w:r>
    </w:p>
    <w:p w:rsidR="00863292" w:rsidRDefault="00863292" w:rsidP="00863292">
      <w:pPr>
        <w:tabs>
          <w:tab w:val="left" w:pos="200"/>
          <w:tab w:val="left" w:pos="5200"/>
        </w:tabs>
      </w:pPr>
      <w:r>
        <w:tab/>
      </w:r>
      <w:r>
        <w:rPr>
          <w:b/>
          <w:color w:val="0000FF"/>
        </w:rPr>
        <w:t xml:space="preserve">A. </w:t>
      </w:r>
      <w:r w:rsidRPr="00E46CAC">
        <w:t>bằng chứng địa lí sinh vật học</w:t>
      </w:r>
      <w:r>
        <w:tab/>
      </w:r>
      <w:r>
        <w:rPr>
          <w:b/>
          <w:color w:val="0000FF"/>
        </w:rPr>
        <w:t xml:space="preserve">B. </w:t>
      </w:r>
      <w:r w:rsidRPr="00E46CAC">
        <w:t>bằng chứng phôi sinh học</w:t>
      </w:r>
    </w:p>
    <w:p w:rsidR="00863292" w:rsidRDefault="00863292" w:rsidP="00863292">
      <w:pPr>
        <w:tabs>
          <w:tab w:val="left" w:pos="200"/>
          <w:tab w:val="left" w:pos="5200"/>
        </w:tabs>
      </w:pPr>
      <w:r>
        <w:tab/>
      </w:r>
      <w:r>
        <w:rPr>
          <w:b/>
          <w:color w:val="0000FF"/>
        </w:rPr>
        <w:t xml:space="preserve">C. </w:t>
      </w:r>
      <w:r w:rsidRPr="00E46CAC">
        <w:t>bằng chứng giải phẫu so sánh</w:t>
      </w:r>
      <w:r>
        <w:tab/>
      </w:r>
      <w:r>
        <w:rPr>
          <w:b/>
          <w:color w:val="0000FF"/>
        </w:rPr>
        <w:t xml:space="preserve">D. </w:t>
      </w:r>
      <w:r w:rsidRPr="00E46CAC">
        <w:t>bằng chứng sinh học phân tử</w:t>
      </w:r>
    </w:p>
    <w:p w:rsidR="00863292" w:rsidRDefault="00863292" w:rsidP="00863292">
      <w:pPr>
        <w:spacing w:before="60" w:after="60"/>
      </w:pPr>
      <w:r>
        <w:rPr>
          <w:b/>
          <w:color w:val="0000FF"/>
        </w:rPr>
        <w:t xml:space="preserve">Câu 99: </w:t>
      </w:r>
      <w:r w:rsidRPr="00E46CAC">
        <w:t>Quy trình tạo ra những tế bào hoặc sinh vật có gen bị biến đổi hoặc có thêm gen mới, từ đó tạo ra các cơ thể với những đặc điểm mới được gọi là:</w:t>
      </w:r>
    </w:p>
    <w:p w:rsidR="00863292" w:rsidRDefault="00863292" w:rsidP="00863292">
      <w:pPr>
        <w:tabs>
          <w:tab w:val="left" w:pos="200"/>
          <w:tab w:val="left" w:pos="5200"/>
        </w:tabs>
      </w:pPr>
      <w:r>
        <w:tab/>
      </w:r>
      <w:r>
        <w:rPr>
          <w:b/>
          <w:color w:val="0000FF"/>
        </w:rPr>
        <w:t xml:space="preserve">A. </w:t>
      </w:r>
      <w:r w:rsidRPr="00E46CAC">
        <w:t>công nghệ tế bào</w:t>
      </w:r>
      <w:r>
        <w:tab/>
      </w:r>
      <w:r>
        <w:rPr>
          <w:b/>
          <w:color w:val="0000FF"/>
        </w:rPr>
        <w:t xml:space="preserve">B. </w:t>
      </w:r>
      <w:r w:rsidRPr="00E46CAC">
        <w:t xml:space="preserve">công nghệ </w:t>
      </w:r>
      <w:proofErr w:type="gramStart"/>
      <w:r w:rsidRPr="00E46CAC">
        <w:t>vi</w:t>
      </w:r>
      <w:proofErr w:type="gramEnd"/>
      <w:r w:rsidRPr="00E46CAC">
        <w:t xml:space="preserve"> sinh vật</w:t>
      </w:r>
    </w:p>
    <w:p w:rsidR="00863292" w:rsidRDefault="00863292" w:rsidP="00863292">
      <w:pPr>
        <w:tabs>
          <w:tab w:val="left" w:pos="200"/>
          <w:tab w:val="left" w:pos="5200"/>
        </w:tabs>
      </w:pPr>
      <w:r>
        <w:tab/>
      </w:r>
      <w:r>
        <w:rPr>
          <w:b/>
          <w:color w:val="0000FF"/>
        </w:rPr>
        <w:t xml:space="preserve">C. </w:t>
      </w:r>
      <w:r w:rsidRPr="00E46CAC">
        <w:t>công nghệ sinh học</w:t>
      </w:r>
      <w:r>
        <w:tab/>
      </w:r>
      <w:r>
        <w:rPr>
          <w:b/>
          <w:color w:val="0000FF"/>
        </w:rPr>
        <w:t xml:space="preserve">D. </w:t>
      </w:r>
      <w:r w:rsidRPr="00E46CAC">
        <w:t>công nghệ gen</w:t>
      </w:r>
    </w:p>
    <w:p w:rsidR="00863292" w:rsidRDefault="00863292" w:rsidP="00863292">
      <w:pPr>
        <w:spacing w:before="60" w:after="60"/>
      </w:pPr>
      <w:r>
        <w:rPr>
          <w:b/>
          <w:color w:val="0000FF"/>
        </w:rPr>
        <w:t xml:space="preserve">Câu 100: </w:t>
      </w:r>
      <w:r w:rsidRPr="00E46CAC">
        <w:t>Trong các phương thức hình thành loài, phương thức tạo ra kết quả nhanh nhất là bằng con đường</w:t>
      </w:r>
    </w:p>
    <w:p w:rsidR="00863292" w:rsidRDefault="00863292" w:rsidP="00863292">
      <w:pPr>
        <w:tabs>
          <w:tab w:val="left" w:pos="200"/>
          <w:tab w:val="left" w:pos="5200"/>
        </w:tabs>
      </w:pPr>
      <w:r>
        <w:tab/>
      </w:r>
      <w:r>
        <w:rPr>
          <w:b/>
          <w:color w:val="0000FF"/>
        </w:rPr>
        <w:t xml:space="preserve">A. </w:t>
      </w:r>
      <w:r w:rsidRPr="00E46CAC">
        <w:t>sinh thái</w:t>
      </w:r>
      <w:r>
        <w:tab/>
      </w:r>
      <w:r>
        <w:rPr>
          <w:b/>
          <w:color w:val="0000FF"/>
        </w:rPr>
        <w:t xml:space="preserve">B. </w:t>
      </w:r>
      <w:r w:rsidRPr="00E46CAC">
        <w:t>cách li tập tính</w:t>
      </w:r>
    </w:p>
    <w:p w:rsidR="00863292" w:rsidRDefault="00863292" w:rsidP="00863292">
      <w:pPr>
        <w:tabs>
          <w:tab w:val="left" w:pos="200"/>
          <w:tab w:val="left" w:pos="5200"/>
        </w:tabs>
      </w:pPr>
      <w:r>
        <w:tab/>
      </w:r>
      <w:r>
        <w:rPr>
          <w:b/>
          <w:color w:val="0000FF"/>
        </w:rPr>
        <w:t xml:space="preserve">C. </w:t>
      </w:r>
      <w:r w:rsidRPr="00E46CAC">
        <w:t>lai xa kết hợp đa bội hóa</w:t>
      </w:r>
      <w:r>
        <w:tab/>
      </w:r>
      <w:r>
        <w:rPr>
          <w:b/>
          <w:color w:val="0000FF"/>
        </w:rPr>
        <w:t xml:space="preserve">D. </w:t>
      </w:r>
      <w:r w:rsidRPr="00E46CAC">
        <w:t>cách li địa lí</w:t>
      </w:r>
    </w:p>
    <w:p w:rsidR="00863292" w:rsidRDefault="00863292" w:rsidP="00863292">
      <w:pPr>
        <w:spacing w:before="60" w:after="60"/>
      </w:pPr>
      <w:r>
        <w:rPr>
          <w:b/>
          <w:color w:val="0000FF"/>
        </w:rPr>
        <w:t xml:space="preserve">Câu 101: </w:t>
      </w:r>
      <w:r w:rsidRPr="00E46CAC">
        <w:t>Tổ chức loài ở những sinh vật sinh sản vô tính, đơn tính sinh hay tự phối ít thể hiện tính tự nhiên và toàn vẹn hơn so với loài giao phối vì giữa các cá thể trong loài không có mối quan hệ</w:t>
      </w:r>
    </w:p>
    <w:p w:rsidR="00863292" w:rsidRDefault="00863292" w:rsidP="00863292">
      <w:pPr>
        <w:tabs>
          <w:tab w:val="left" w:pos="200"/>
          <w:tab w:val="left" w:pos="5200"/>
        </w:tabs>
      </w:pPr>
      <w:r>
        <w:tab/>
      </w:r>
      <w:r>
        <w:rPr>
          <w:b/>
          <w:color w:val="0000FF"/>
        </w:rPr>
        <w:t xml:space="preserve">A. </w:t>
      </w:r>
      <w:r w:rsidRPr="00E46CAC">
        <w:t>mẹ - con</w:t>
      </w:r>
      <w:r>
        <w:tab/>
      </w:r>
      <w:r>
        <w:rPr>
          <w:b/>
          <w:color w:val="0000FF"/>
        </w:rPr>
        <w:t xml:space="preserve">B. </w:t>
      </w:r>
      <w:r w:rsidRPr="00E46CAC">
        <w:t>về nơi ở</w:t>
      </w:r>
    </w:p>
    <w:p w:rsidR="00863292" w:rsidRDefault="00863292" w:rsidP="00863292">
      <w:pPr>
        <w:tabs>
          <w:tab w:val="left" w:pos="200"/>
          <w:tab w:val="left" w:pos="5200"/>
        </w:tabs>
      </w:pPr>
      <w:r>
        <w:tab/>
      </w:r>
      <w:r>
        <w:rPr>
          <w:b/>
          <w:color w:val="0000FF"/>
        </w:rPr>
        <w:t xml:space="preserve">C. </w:t>
      </w:r>
      <w:r w:rsidRPr="00E46CAC">
        <w:t>về dinh dưỡng</w:t>
      </w:r>
      <w:r>
        <w:tab/>
      </w:r>
      <w:r>
        <w:rPr>
          <w:b/>
          <w:color w:val="0000FF"/>
        </w:rPr>
        <w:t xml:space="preserve">D. </w:t>
      </w:r>
      <w:r w:rsidRPr="00E46CAC">
        <w:t>ràng buộc về mặt sinh sản</w:t>
      </w:r>
    </w:p>
    <w:p w:rsidR="00863292" w:rsidRDefault="00863292" w:rsidP="00863292">
      <w:pPr>
        <w:spacing w:before="60" w:after="60"/>
      </w:pPr>
      <w:r>
        <w:rPr>
          <w:b/>
          <w:color w:val="0000FF"/>
        </w:rPr>
        <w:t xml:space="preserve">Câu 102: </w:t>
      </w:r>
      <w:r w:rsidRPr="00E46CAC">
        <w:t>Sự phát sinh, phát triển của sự sống trên Trái Đất lần lượt trải qua các giai đoạn:</w:t>
      </w:r>
    </w:p>
    <w:p w:rsidR="00863292" w:rsidRDefault="00863292" w:rsidP="00863292">
      <w:pPr>
        <w:tabs>
          <w:tab w:val="left" w:pos="200"/>
        </w:tabs>
      </w:pPr>
      <w:r>
        <w:tab/>
      </w:r>
      <w:r>
        <w:rPr>
          <w:b/>
          <w:color w:val="0000FF"/>
        </w:rPr>
        <w:t xml:space="preserve">A. </w:t>
      </w:r>
      <w:r w:rsidRPr="00E46CAC">
        <w:t>Tiến hóa tiền sinh học – tiến hóa sinh học – tiến hóa hóa học.</w:t>
      </w:r>
    </w:p>
    <w:p w:rsidR="00863292" w:rsidRDefault="00863292" w:rsidP="00863292">
      <w:pPr>
        <w:tabs>
          <w:tab w:val="left" w:pos="200"/>
        </w:tabs>
      </w:pPr>
      <w:r>
        <w:tab/>
      </w:r>
      <w:r>
        <w:rPr>
          <w:b/>
          <w:color w:val="0000FF"/>
        </w:rPr>
        <w:t xml:space="preserve">B. </w:t>
      </w:r>
      <w:r w:rsidRPr="00E46CAC">
        <w:t>Tiến hóa hóa học – tiến hóa sinh học.</w:t>
      </w:r>
    </w:p>
    <w:p w:rsidR="00863292" w:rsidRDefault="00863292" w:rsidP="00863292">
      <w:pPr>
        <w:tabs>
          <w:tab w:val="left" w:pos="200"/>
        </w:tabs>
      </w:pPr>
      <w:r>
        <w:tab/>
      </w:r>
      <w:r>
        <w:rPr>
          <w:b/>
          <w:color w:val="0000FF"/>
        </w:rPr>
        <w:t xml:space="preserve">C. </w:t>
      </w:r>
      <w:r w:rsidRPr="00E46CAC">
        <w:t>Tiến hóa sinh học – tiến hóa hóa học – tiến hóa tiền sinh học.</w:t>
      </w:r>
    </w:p>
    <w:p w:rsidR="00863292" w:rsidRDefault="00863292" w:rsidP="00863292">
      <w:pPr>
        <w:tabs>
          <w:tab w:val="left" w:pos="200"/>
        </w:tabs>
      </w:pPr>
      <w:r>
        <w:tab/>
      </w:r>
      <w:r>
        <w:rPr>
          <w:b/>
          <w:color w:val="0000FF"/>
        </w:rPr>
        <w:t xml:space="preserve">D. </w:t>
      </w:r>
      <w:r w:rsidRPr="00E46CAC">
        <w:t>Tiến hóa hóa học – tiến hóa tiền sinh học - tiến hóa sinh học.</w:t>
      </w:r>
    </w:p>
    <w:p w:rsidR="00863292" w:rsidRDefault="00863292" w:rsidP="00863292">
      <w:pPr>
        <w:spacing w:before="60" w:after="60"/>
      </w:pPr>
      <w:r>
        <w:rPr>
          <w:b/>
          <w:color w:val="0000FF"/>
        </w:rPr>
        <w:t xml:space="preserve">Câu 103: </w:t>
      </w:r>
      <w:r w:rsidRPr="00E46CAC">
        <w:t>Đợn vị của tiến hóa nhỏ là</w:t>
      </w:r>
    </w:p>
    <w:p w:rsidR="00863292" w:rsidRDefault="00863292" w:rsidP="00863292">
      <w:pPr>
        <w:tabs>
          <w:tab w:val="left" w:pos="200"/>
          <w:tab w:val="left" w:pos="2700"/>
          <w:tab w:val="left" w:pos="5200"/>
          <w:tab w:val="left" w:pos="7700"/>
        </w:tabs>
      </w:pPr>
      <w:r>
        <w:rPr>
          <w:b/>
          <w:color w:val="0000FF"/>
        </w:rPr>
        <w:t xml:space="preserve">A. </w:t>
      </w:r>
      <w:r w:rsidRPr="00E46CAC">
        <w:t>quần xã</w:t>
      </w:r>
      <w:r>
        <w:tab/>
      </w:r>
      <w:r>
        <w:rPr>
          <w:b/>
          <w:color w:val="0000FF"/>
        </w:rPr>
        <w:t xml:space="preserve">B. </w:t>
      </w:r>
      <w:r w:rsidRPr="00E46CAC">
        <w:t>quần thể</w:t>
      </w:r>
      <w:r>
        <w:tab/>
      </w:r>
      <w:r>
        <w:rPr>
          <w:b/>
          <w:color w:val="0000FF"/>
        </w:rPr>
        <w:t xml:space="preserve">C. </w:t>
      </w:r>
      <w:r w:rsidRPr="00E46CAC">
        <w:t>cá thể</w:t>
      </w:r>
      <w:r>
        <w:tab/>
      </w:r>
      <w:r>
        <w:rPr>
          <w:b/>
          <w:color w:val="0000FF"/>
        </w:rPr>
        <w:t xml:space="preserve">D. </w:t>
      </w:r>
      <w:r w:rsidRPr="00E46CAC">
        <w:t>nòi</w:t>
      </w:r>
    </w:p>
    <w:p w:rsidR="00863292" w:rsidRDefault="00863292" w:rsidP="00863292">
      <w:pPr>
        <w:spacing w:before="60" w:after="60"/>
      </w:pPr>
      <w:r>
        <w:rPr>
          <w:b/>
          <w:color w:val="0000FF"/>
        </w:rPr>
        <w:t xml:space="preserve">Câu 104: </w:t>
      </w:r>
      <w:r w:rsidRPr="00E46CAC">
        <w:t>Trường hợp nào sau đây là các li sau hợp tử?</w:t>
      </w:r>
    </w:p>
    <w:p w:rsidR="00863292" w:rsidRDefault="00863292" w:rsidP="00863292">
      <w:pPr>
        <w:tabs>
          <w:tab w:val="left" w:pos="200"/>
        </w:tabs>
      </w:pPr>
      <w:r>
        <w:tab/>
      </w:r>
      <w:r>
        <w:rPr>
          <w:b/>
          <w:color w:val="0000FF"/>
        </w:rPr>
        <w:t xml:space="preserve">A. </w:t>
      </w:r>
      <w:r w:rsidRPr="00E46CAC">
        <w:t>Vịt trời mỏ dẹt và vịt trời mỏ nhọn có mùa giao phối trong năm khác nhau.</w:t>
      </w:r>
    </w:p>
    <w:p w:rsidR="00863292" w:rsidRDefault="00863292" w:rsidP="00863292">
      <w:pPr>
        <w:tabs>
          <w:tab w:val="left" w:pos="200"/>
        </w:tabs>
      </w:pPr>
      <w:r>
        <w:tab/>
      </w:r>
      <w:r>
        <w:rPr>
          <w:b/>
          <w:color w:val="0000FF"/>
        </w:rPr>
        <w:t xml:space="preserve">B. </w:t>
      </w:r>
      <w:r w:rsidRPr="00E46CAC">
        <w:t>Cây lai giữa 2 loài cà độc dược khác nhau bao giờ cũng bị chết sớm.</w:t>
      </w:r>
    </w:p>
    <w:p w:rsidR="00863292" w:rsidRDefault="00863292" w:rsidP="00863292">
      <w:pPr>
        <w:tabs>
          <w:tab w:val="left" w:pos="200"/>
        </w:tabs>
      </w:pPr>
      <w:r>
        <w:tab/>
      </w:r>
      <w:r>
        <w:rPr>
          <w:b/>
          <w:color w:val="0000FF"/>
        </w:rPr>
        <w:t xml:space="preserve">C. </w:t>
      </w:r>
      <w:r w:rsidRPr="00E46CAC">
        <w:t>Phấn của loài thuốc lá này không thể thụ phấn cho loài thuốc lá khác.</w:t>
      </w:r>
    </w:p>
    <w:p w:rsidR="00863292" w:rsidRDefault="00863292" w:rsidP="00863292">
      <w:pPr>
        <w:tabs>
          <w:tab w:val="left" w:pos="200"/>
        </w:tabs>
      </w:pPr>
      <w:r>
        <w:tab/>
      </w:r>
      <w:r>
        <w:rPr>
          <w:b/>
          <w:color w:val="0000FF"/>
        </w:rPr>
        <w:t xml:space="preserve">D. </w:t>
      </w:r>
      <w:r w:rsidRPr="00E46CAC">
        <w:t>Hai loài ếch đốm có tiếng kêu khác nhau khi giao phối.</w:t>
      </w:r>
    </w:p>
    <w:p w:rsidR="00863292" w:rsidRDefault="00863292" w:rsidP="00863292">
      <w:pPr>
        <w:spacing w:before="60" w:after="60"/>
      </w:pPr>
      <w:r>
        <w:rPr>
          <w:b/>
          <w:color w:val="0000FF"/>
        </w:rPr>
        <w:t xml:space="preserve">Câu 105: </w:t>
      </w:r>
      <w:r w:rsidRPr="00E46CAC">
        <w:t>Gánh nặng của di truyền là</w:t>
      </w:r>
    </w:p>
    <w:p w:rsidR="00863292" w:rsidRDefault="00863292" w:rsidP="00863292">
      <w:pPr>
        <w:tabs>
          <w:tab w:val="left" w:pos="200"/>
        </w:tabs>
      </w:pPr>
      <w:r>
        <w:tab/>
      </w:r>
      <w:r>
        <w:rPr>
          <w:b/>
          <w:color w:val="0000FF"/>
        </w:rPr>
        <w:t xml:space="preserve">A. </w:t>
      </w:r>
      <w:r w:rsidRPr="00E46CAC">
        <w:t xml:space="preserve">bộ gen người này càng có sự biến đổi </w:t>
      </w:r>
      <w:proofErr w:type="gramStart"/>
      <w:r w:rsidRPr="00E46CAC">
        <w:t>theo</w:t>
      </w:r>
      <w:proofErr w:type="gramEnd"/>
      <w:r w:rsidRPr="00E46CAC">
        <w:t xml:space="preserve"> hướng thoái hóa</w:t>
      </w:r>
    </w:p>
    <w:p w:rsidR="00863292" w:rsidRDefault="00863292" w:rsidP="00863292">
      <w:pPr>
        <w:tabs>
          <w:tab w:val="left" w:pos="200"/>
        </w:tabs>
      </w:pPr>
      <w:r>
        <w:tab/>
      </w:r>
      <w:r>
        <w:rPr>
          <w:b/>
          <w:color w:val="0000FF"/>
        </w:rPr>
        <w:t xml:space="preserve">B. </w:t>
      </w:r>
      <w:r w:rsidRPr="00E46CAC">
        <w:t>tồn tạo trong hệ gen người có nhiều gen ở trạng thái đồng hợp tử</w:t>
      </w:r>
    </w:p>
    <w:p w:rsidR="00863292" w:rsidRDefault="00863292" w:rsidP="00863292">
      <w:pPr>
        <w:tabs>
          <w:tab w:val="left" w:pos="200"/>
        </w:tabs>
      </w:pPr>
      <w:r>
        <w:tab/>
      </w:r>
      <w:r>
        <w:rPr>
          <w:b/>
          <w:color w:val="0000FF"/>
        </w:rPr>
        <w:t xml:space="preserve">C. </w:t>
      </w:r>
      <w:r w:rsidRPr="00E46CAC">
        <w:t>trong vốn gen của quần thể người tồn tại các gen đột biến gây chết hoặc nửa gay chết.</w:t>
      </w:r>
    </w:p>
    <w:p w:rsidR="00863292" w:rsidRDefault="00863292" w:rsidP="00863292">
      <w:pPr>
        <w:tabs>
          <w:tab w:val="left" w:pos="200"/>
        </w:tabs>
      </w:pPr>
      <w:r>
        <w:tab/>
      </w:r>
      <w:r>
        <w:rPr>
          <w:b/>
          <w:color w:val="0000FF"/>
        </w:rPr>
        <w:t xml:space="preserve">D. </w:t>
      </w:r>
      <w:proofErr w:type="gramStart"/>
      <w:r w:rsidRPr="00E46CAC">
        <w:t>do</w:t>
      </w:r>
      <w:proofErr w:type="gramEnd"/>
      <w:r w:rsidRPr="00E46CAC">
        <w:t xml:space="preserve"> sự phân li đa dạng, hệ gen người gồm những gen xấu</w:t>
      </w:r>
    </w:p>
    <w:p w:rsidR="00863292" w:rsidRDefault="00863292" w:rsidP="00863292">
      <w:pPr>
        <w:spacing w:before="60" w:after="60"/>
      </w:pPr>
      <w:r>
        <w:rPr>
          <w:b/>
          <w:color w:val="0000FF"/>
        </w:rPr>
        <w:t xml:space="preserve">Câu 106: </w:t>
      </w:r>
      <w:r w:rsidRPr="00E46CAC">
        <w:t>Trong phương thức hình thành loài bằng con đường địa lí, nhân tố nào sau đây là nguyên nhân trực tiếp gây ra những biến đổi trên cơ thể sinh vật?</w:t>
      </w:r>
    </w:p>
    <w:p w:rsidR="00863292" w:rsidRDefault="00863292" w:rsidP="00863292">
      <w:pPr>
        <w:tabs>
          <w:tab w:val="left" w:pos="200"/>
          <w:tab w:val="left" w:pos="5200"/>
        </w:tabs>
      </w:pPr>
      <w:r>
        <w:tab/>
      </w:r>
      <w:r>
        <w:rPr>
          <w:b/>
          <w:color w:val="0000FF"/>
        </w:rPr>
        <w:t xml:space="preserve">A. </w:t>
      </w:r>
      <w:r w:rsidRPr="00E46CAC">
        <w:t>CLTN</w:t>
      </w:r>
      <w:r>
        <w:tab/>
      </w:r>
      <w:r>
        <w:rPr>
          <w:b/>
          <w:color w:val="0000FF"/>
        </w:rPr>
        <w:t xml:space="preserve">B. </w:t>
      </w:r>
      <w:r w:rsidRPr="00E46CAC">
        <w:t>Đột biến</w:t>
      </w:r>
    </w:p>
    <w:p w:rsidR="00863292" w:rsidRDefault="00863292" w:rsidP="00863292">
      <w:pPr>
        <w:tabs>
          <w:tab w:val="left" w:pos="200"/>
          <w:tab w:val="left" w:pos="5200"/>
        </w:tabs>
      </w:pPr>
      <w:r>
        <w:tab/>
      </w:r>
      <w:r>
        <w:rPr>
          <w:b/>
          <w:color w:val="0000FF"/>
        </w:rPr>
        <w:t xml:space="preserve">C. </w:t>
      </w:r>
      <w:r w:rsidRPr="00E46CAC">
        <w:t>Sự thay đổi điều kiện địa lí</w:t>
      </w:r>
      <w:r>
        <w:tab/>
      </w:r>
      <w:r>
        <w:rPr>
          <w:b/>
          <w:color w:val="0000FF"/>
        </w:rPr>
        <w:t xml:space="preserve">D. </w:t>
      </w:r>
      <w:r w:rsidRPr="00E46CAC">
        <w:t>Sự cách li địa lí</w:t>
      </w:r>
    </w:p>
    <w:p w:rsidR="00863292" w:rsidRPr="00E46CAC" w:rsidRDefault="00863292" w:rsidP="00863292">
      <w:pPr>
        <w:spacing w:before="60"/>
      </w:pPr>
      <w:r>
        <w:rPr>
          <w:b/>
          <w:color w:val="0000FF"/>
        </w:rPr>
        <w:t xml:space="preserve">Câu 107: </w:t>
      </w:r>
      <w:r w:rsidRPr="00E46CAC">
        <w:t>Khi nói về con đường hình thành loài bằng lai xa kèm đa bội hóa, có bao nhiêu nhận định đúng trong các nhận định dưới đây?</w:t>
      </w:r>
    </w:p>
    <w:p w:rsidR="00863292" w:rsidRPr="00E46CAC" w:rsidRDefault="00863292" w:rsidP="00863292">
      <w:pPr>
        <w:ind w:left="567"/>
      </w:pPr>
      <w:r w:rsidRPr="00E46CAC">
        <w:t>(1) Hình thành loài bằng con đường lai xa và đa bội hóa xảy ra chủ yếu ở các loài thực vật.</w:t>
      </w:r>
    </w:p>
    <w:p w:rsidR="00863292" w:rsidRPr="00E46CAC" w:rsidRDefault="00863292" w:rsidP="00863292">
      <w:pPr>
        <w:ind w:left="567"/>
      </w:pPr>
      <w:r w:rsidRPr="00E46CAC">
        <w:t>(2) Diễn ra 1 cách tương đối nhanh chóng và qua nhiều bước trung gian chuyển tiếp.</w:t>
      </w:r>
    </w:p>
    <w:p w:rsidR="00863292" w:rsidRPr="00E46CAC" w:rsidRDefault="00863292" w:rsidP="00863292">
      <w:pPr>
        <w:ind w:left="567"/>
      </w:pPr>
      <w:r w:rsidRPr="00E46CAC">
        <w:t>(3) Góp phần hình thành loài mới trong cùng khu vực địa lí vì sự sai khác về NST nhanh chóng dẫn đến sự cách li sinh sản.</w:t>
      </w:r>
    </w:p>
    <w:p w:rsidR="00863292" w:rsidRDefault="00863292" w:rsidP="00863292">
      <w:pPr>
        <w:spacing w:after="60"/>
      </w:pPr>
      <w:r w:rsidRPr="00E46CAC">
        <w:t>(4) Con lai xa sau khi đa bội hóa được gọi là thể tứ bội hữu thụ.</w:t>
      </w:r>
    </w:p>
    <w:p w:rsidR="00863292" w:rsidRDefault="00863292" w:rsidP="00863292">
      <w:pPr>
        <w:tabs>
          <w:tab w:val="left" w:pos="200"/>
          <w:tab w:val="left" w:pos="2700"/>
          <w:tab w:val="left" w:pos="5200"/>
          <w:tab w:val="left" w:pos="7700"/>
        </w:tabs>
      </w:pPr>
      <w:r>
        <w:tab/>
      </w:r>
      <w:r>
        <w:rPr>
          <w:b/>
          <w:color w:val="0000FF"/>
        </w:rPr>
        <w:t xml:space="preserve">A. </w:t>
      </w:r>
      <w:r w:rsidRPr="00E46CAC">
        <w:t>3</w:t>
      </w:r>
      <w:r>
        <w:tab/>
      </w:r>
      <w:r>
        <w:rPr>
          <w:b/>
          <w:color w:val="0000FF"/>
        </w:rPr>
        <w:t xml:space="preserve">B. </w:t>
      </w:r>
      <w:r w:rsidRPr="00E46CAC">
        <w:t>1</w:t>
      </w:r>
      <w:r>
        <w:tab/>
      </w:r>
      <w:r>
        <w:rPr>
          <w:b/>
          <w:color w:val="0000FF"/>
        </w:rPr>
        <w:t xml:space="preserve">C. </w:t>
      </w:r>
      <w:r w:rsidRPr="00E46CAC">
        <w:t>2</w:t>
      </w:r>
      <w:r>
        <w:tab/>
      </w:r>
      <w:r>
        <w:rPr>
          <w:b/>
          <w:color w:val="0000FF"/>
        </w:rPr>
        <w:t xml:space="preserve">D. </w:t>
      </w:r>
      <w:r w:rsidRPr="00E46CAC">
        <w:t>4</w:t>
      </w:r>
    </w:p>
    <w:p w:rsidR="00863292" w:rsidRPr="00E46CAC" w:rsidRDefault="00863292" w:rsidP="00863292">
      <w:pPr>
        <w:spacing w:before="60"/>
      </w:pPr>
      <w:r>
        <w:rPr>
          <w:b/>
          <w:color w:val="0000FF"/>
        </w:rPr>
        <w:t xml:space="preserve">Câu 108: </w:t>
      </w:r>
      <w:r w:rsidRPr="00E46CAC">
        <w:t xml:space="preserve">Phương pháp nghiên cứu tế bào là phương pháp làm tiêu bản quan sát bộ NST. </w:t>
      </w:r>
      <w:proofErr w:type="gramStart"/>
      <w:r w:rsidRPr="00E46CAC">
        <w:t>Bằng phương pháp này người ta có thể phát hiện được nguyên nhân của những bệnh và hội chứng nào sau đây ở người?</w:t>
      </w:r>
      <w:proofErr w:type="gramEnd"/>
    </w:p>
    <w:p w:rsidR="00863292" w:rsidRPr="00E46CAC" w:rsidRDefault="00863292" w:rsidP="00863292">
      <w:pPr>
        <w:ind w:left="567"/>
      </w:pPr>
      <w:r w:rsidRPr="00E46CAC">
        <w:t xml:space="preserve">(1) Hội chứng siêu nữ </w:t>
      </w:r>
      <w:r>
        <w:t xml:space="preserve">   </w:t>
      </w:r>
      <w:r w:rsidRPr="00E46CAC">
        <w:t xml:space="preserve"> </w:t>
      </w:r>
      <w:r>
        <w:t xml:space="preserve">   </w:t>
      </w:r>
      <w:r w:rsidRPr="00E46CAC">
        <w:t xml:space="preserve"> </w:t>
      </w:r>
      <w:r w:rsidRPr="00E46CAC">
        <w:tab/>
      </w:r>
      <w:r w:rsidRPr="00E46CAC">
        <w:tab/>
        <w:t>(2) Hội chứng Claiphento</w:t>
      </w:r>
    </w:p>
    <w:p w:rsidR="00863292" w:rsidRPr="00E46CAC" w:rsidRDefault="00863292" w:rsidP="00863292">
      <w:pPr>
        <w:ind w:left="567"/>
      </w:pPr>
      <w:r w:rsidRPr="00E46CAC">
        <w:t xml:space="preserve">(3) Bệnh pheninketo niệu </w:t>
      </w:r>
      <w:r>
        <w:t xml:space="preserve">   </w:t>
      </w:r>
      <w:r w:rsidRPr="00E46CAC">
        <w:t xml:space="preserve"> </w:t>
      </w:r>
      <w:r>
        <w:t xml:space="preserve">   </w:t>
      </w:r>
      <w:r w:rsidRPr="00E46CAC">
        <w:tab/>
        <w:t>(4) Bệnh mù màu</w:t>
      </w:r>
    </w:p>
    <w:p w:rsidR="00863292" w:rsidRPr="00E46CAC" w:rsidRDefault="00863292" w:rsidP="00863292">
      <w:pPr>
        <w:ind w:left="567"/>
      </w:pPr>
      <w:r w:rsidRPr="00E46CAC">
        <w:t xml:space="preserve">(5) Tật có túm lông ở vành </w:t>
      </w:r>
      <w:proofErr w:type="gramStart"/>
      <w:r w:rsidRPr="00E46CAC">
        <w:t>tai</w:t>
      </w:r>
      <w:proofErr w:type="gramEnd"/>
      <w:r w:rsidRPr="00E46CAC">
        <w:t xml:space="preserve"> </w:t>
      </w:r>
      <w:r>
        <w:t xml:space="preserve">   </w:t>
      </w:r>
      <w:r w:rsidRPr="00E46CAC">
        <w:t xml:space="preserve"> </w:t>
      </w:r>
      <w:r>
        <w:t xml:space="preserve">   </w:t>
      </w:r>
      <w:r w:rsidRPr="00E46CAC">
        <w:t xml:space="preserve"> (6) Hội chứng tiếng khóc mèo kêu</w:t>
      </w:r>
    </w:p>
    <w:p w:rsidR="00863292" w:rsidRDefault="00863292" w:rsidP="00863292">
      <w:pPr>
        <w:spacing w:after="60"/>
      </w:pPr>
      <w:r w:rsidRPr="00E46CAC">
        <w:t xml:space="preserve">Phương </w:t>
      </w:r>
      <w:proofErr w:type="gramStart"/>
      <w:r w:rsidRPr="00E46CAC">
        <w:t>án</w:t>
      </w:r>
      <w:proofErr w:type="gramEnd"/>
      <w:r w:rsidRPr="00E46CAC">
        <w:t xml:space="preserve"> đúng là</w:t>
      </w:r>
    </w:p>
    <w:p w:rsidR="00863292" w:rsidRDefault="00863292" w:rsidP="00863292">
      <w:pPr>
        <w:tabs>
          <w:tab w:val="left" w:pos="200"/>
          <w:tab w:val="left" w:pos="5200"/>
        </w:tabs>
      </w:pPr>
      <w:r>
        <w:tab/>
      </w:r>
      <w:r>
        <w:rPr>
          <w:b/>
          <w:color w:val="0000FF"/>
        </w:rPr>
        <w:t xml:space="preserve">A. </w:t>
      </w:r>
      <w:r w:rsidRPr="00E46CAC">
        <w:t>(1), (3) và (5)</w:t>
      </w:r>
      <w:r>
        <w:tab/>
      </w:r>
      <w:r>
        <w:rPr>
          <w:b/>
          <w:color w:val="0000FF"/>
        </w:rPr>
        <w:t xml:space="preserve">B. </w:t>
      </w:r>
      <w:r w:rsidRPr="00E46CAC">
        <w:t>(2), (5) và (6)</w:t>
      </w:r>
    </w:p>
    <w:p w:rsidR="00863292" w:rsidRDefault="00863292" w:rsidP="00863292">
      <w:pPr>
        <w:tabs>
          <w:tab w:val="left" w:pos="200"/>
          <w:tab w:val="left" w:pos="5200"/>
        </w:tabs>
      </w:pPr>
      <w:r>
        <w:tab/>
      </w:r>
      <w:r>
        <w:rPr>
          <w:b/>
          <w:color w:val="0000FF"/>
        </w:rPr>
        <w:t xml:space="preserve">C. </w:t>
      </w:r>
      <w:r w:rsidRPr="00E46CAC">
        <w:t>(1), (2) và (6)</w:t>
      </w:r>
      <w:r>
        <w:tab/>
      </w:r>
      <w:r>
        <w:rPr>
          <w:b/>
          <w:color w:val="0000FF"/>
        </w:rPr>
        <w:t xml:space="preserve">D. </w:t>
      </w:r>
      <w:r w:rsidRPr="00E46CAC">
        <w:t>(3), (4) và (6)</w:t>
      </w:r>
    </w:p>
    <w:p w:rsidR="00863292" w:rsidRDefault="00863292" w:rsidP="00863292">
      <w:pPr>
        <w:spacing w:before="60" w:after="60"/>
      </w:pPr>
      <w:r>
        <w:rPr>
          <w:b/>
          <w:color w:val="0000FF"/>
        </w:rPr>
        <w:t xml:space="preserve">Câu 109: </w:t>
      </w:r>
      <w:r w:rsidRPr="00E46CAC">
        <w:t>Nhận định nào dưới đây không đúng?</w:t>
      </w:r>
    </w:p>
    <w:p w:rsidR="00863292" w:rsidRDefault="00863292" w:rsidP="00863292">
      <w:pPr>
        <w:tabs>
          <w:tab w:val="left" w:pos="200"/>
        </w:tabs>
      </w:pPr>
      <w:r>
        <w:tab/>
      </w:r>
      <w:r>
        <w:rPr>
          <w:b/>
          <w:color w:val="0000FF"/>
        </w:rPr>
        <w:t xml:space="preserve">A. </w:t>
      </w:r>
      <w:r w:rsidRPr="00E46CAC">
        <w:t>Mức phản ứng của kiểu gen có thể rộng hay hẹp tùy thuộc vào từng loại tính trạng.</w:t>
      </w:r>
    </w:p>
    <w:p w:rsidR="00863292" w:rsidRDefault="00863292" w:rsidP="00863292">
      <w:pPr>
        <w:tabs>
          <w:tab w:val="left" w:pos="200"/>
        </w:tabs>
      </w:pPr>
      <w:r>
        <w:tab/>
      </w:r>
      <w:r>
        <w:rPr>
          <w:b/>
          <w:color w:val="0000FF"/>
        </w:rPr>
        <w:t xml:space="preserve">B. </w:t>
      </w:r>
      <w:r w:rsidRPr="00E46CAC">
        <w:t>Sự mềm dẻo kiểu hình giúp sinh vật thích nghi với sự thay đổi của môi trường.</w:t>
      </w:r>
    </w:p>
    <w:p w:rsidR="00863292" w:rsidRDefault="00863292" w:rsidP="00863292">
      <w:pPr>
        <w:tabs>
          <w:tab w:val="left" w:pos="200"/>
        </w:tabs>
      </w:pPr>
      <w:r>
        <w:tab/>
      </w:r>
      <w:r>
        <w:rPr>
          <w:b/>
          <w:color w:val="0000FF"/>
        </w:rPr>
        <w:t xml:space="preserve">C. </w:t>
      </w:r>
      <w:r w:rsidRPr="00E46CAC">
        <w:t>Mức phản ứng càng rộng thì sinh vật càng thích nghi với môi trường.</w:t>
      </w:r>
    </w:p>
    <w:p w:rsidR="00863292" w:rsidRDefault="00863292" w:rsidP="00863292">
      <w:pPr>
        <w:tabs>
          <w:tab w:val="left" w:pos="200"/>
        </w:tabs>
      </w:pPr>
      <w:r>
        <w:tab/>
      </w:r>
      <w:r>
        <w:rPr>
          <w:b/>
          <w:color w:val="0000FF"/>
        </w:rPr>
        <w:t xml:space="preserve">D. </w:t>
      </w:r>
      <w:r w:rsidRPr="00E46CAC">
        <w:t xml:space="preserve">Sự biến đổi của kiểu gen </w:t>
      </w:r>
      <w:proofErr w:type="gramStart"/>
      <w:r w:rsidRPr="00E46CAC">
        <w:t>do</w:t>
      </w:r>
      <w:proofErr w:type="gramEnd"/>
      <w:r w:rsidRPr="00E46CAC">
        <w:t xml:space="preserve"> ảnh hưởng của môi trường là môi trường biến.</w:t>
      </w:r>
    </w:p>
    <w:p w:rsidR="00863292" w:rsidRPr="00E46CAC" w:rsidRDefault="00863292" w:rsidP="00863292">
      <w:pPr>
        <w:spacing w:before="60"/>
      </w:pPr>
      <w:r>
        <w:rPr>
          <w:b/>
          <w:color w:val="0000FF"/>
        </w:rPr>
        <w:t xml:space="preserve">Câu 110: </w:t>
      </w:r>
      <w:r w:rsidRPr="00E46CAC">
        <w:t>Xét các cặp cơ quan sau:</w:t>
      </w:r>
    </w:p>
    <w:p w:rsidR="00863292" w:rsidRPr="00E46CAC" w:rsidRDefault="00863292" w:rsidP="00863292">
      <w:pPr>
        <w:ind w:left="567"/>
      </w:pPr>
      <w:r w:rsidRPr="00E46CAC">
        <w:t>(1) Tuyển nọc độc của rắn và tuyến nước bọt của người.</w:t>
      </w:r>
    </w:p>
    <w:p w:rsidR="00863292" w:rsidRPr="00E46CAC" w:rsidRDefault="00863292" w:rsidP="00863292">
      <w:pPr>
        <w:ind w:left="567"/>
      </w:pPr>
      <w:r w:rsidRPr="00E46CAC">
        <w:t>(2) Vòi hút của bướm và đôi hàm dưới của bọ cạp.</w:t>
      </w:r>
    </w:p>
    <w:p w:rsidR="00863292" w:rsidRPr="00E46CAC" w:rsidRDefault="00863292" w:rsidP="00863292">
      <w:pPr>
        <w:ind w:left="567"/>
      </w:pPr>
      <w:r w:rsidRPr="00E46CAC">
        <w:t>(3) Gai xương rồng và gai cây hoa hồng.</w:t>
      </w:r>
    </w:p>
    <w:p w:rsidR="00863292" w:rsidRPr="00E46CAC" w:rsidRDefault="00863292" w:rsidP="00863292">
      <w:pPr>
        <w:ind w:left="567"/>
      </w:pPr>
      <w:r w:rsidRPr="00E46CAC">
        <w:t>(4) Cánh bướm và cánh chim.</w:t>
      </w:r>
    </w:p>
    <w:p w:rsidR="00863292" w:rsidRDefault="00863292" w:rsidP="00863292">
      <w:pPr>
        <w:spacing w:after="60"/>
      </w:pPr>
      <w:r>
        <w:t xml:space="preserve">       </w:t>
      </w:r>
      <w:bookmarkStart w:id="0" w:name="_GoBack"/>
      <w:bookmarkEnd w:id="0"/>
      <w:r w:rsidRPr="00E46CAC">
        <w:t>Cặp nào là cặp cơ quan tương đồng?</w:t>
      </w:r>
    </w:p>
    <w:p w:rsidR="00863292" w:rsidRDefault="00863292" w:rsidP="00863292">
      <w:pPr>
        <w:tabs>
          <w:tab w:val="left" w:pos="200"/>
          <w:tab w:val="left" w:pos="2700"/>
          <w:tab w:val="left" w:pos="5200"/>
          <w:tab w:val="left" w:pos="7700"/>
        </w:tabs>
      </w:pPr>
      <w:r>
        <w:tab/>
      </w:r>
      <w:r>
        <w:rPr>
          <w:b/>
          <w:color w:val="0000FF"/>
        </w:rPr>
        <w:t xml:space="preserve">A. </w:t>
      </w:r>
      <w:r w:rsidRPr="00E46CAC">
        <w:t>1, 2</w:t>
      </w:r>
      <w:r>
        <w:tab/>
      </w:r>
      <w:r>
        <w:rPr>
          <w:b/>
          <w:color w:val="0000FF"/>
        </w:rPr>
        <w:t xml:space="preserve">B. </w:t>
      </w:r>
      <w:r w:rsidRPr="00E46CAC">
        <w:t>2, 4</w:t>
      </w:r>
      <w:r>
        <w:tab/>
      </w:r>
      <w:r>
        <w:rPr>
          <w:b/>
          <w:color w:val="0000FF"/>
        </w:rPr>
        <w:t xml:space="preserve">C. </w:t>
      </w:r>
      <w:r w:rsidRPr="00E46CAC">
        <w:t>1, 3</w:t>
      </w:r>
      <w:r>
        <w:tab/>
      </w:r>
      <w:r>
        <w:rPr>
          <w:b/>
          <w:color w:val="0000FF"/>
        </w:rPr>
        <w:t xml:space="preserve">D. </w:t>
      </w:r>
      <w:r w:rsidRPr="00E46CAC">
        <w:t>3, 4</w:t>
      </w:r>
    </w:p>
    <w:p w:rsidR="00863292" w:rsidRPr="00E46CAC" w:rsidRDefault="00863292" w:rsidP="00863292">
      <w:pPr>
        <w:spacing w:before="60"/>
      </w:pPr>
      <w:r>
        <w:rPr>
          <w:b/>
          <w:color w:val="0000FF"/>
        </w:rPr>
        <w:t xml:space="preserve">Câu 111: </w:t>
      </w:r>
      <w:r w:rsidRPr="00E46CAC">
        <w:t>Cho các thành tựu sau:</w:t>
      </w:r>
    </w:p>
    <w:p w:rsidR="00863292" w:rsidRPr="00E46CAC" w:rsidRDefault="00863292" w:rsidP="00863292">
      <w:pPr>
        <w:ind w:left="567"/>
      </w:pPr>
      <w:r w:rsidRPr="00E46CAC">
        <w:t>(1) Tạo cây lưỡng bội thuần chủng về tất cả các gen.</w:t>
      </w:r>
    </w:p>
    <w:p w:rsidR="00863292" w:rsidRPr="00E46CAC" w:rsidRDefault="00863292" w:rsidP="00863292">
      <w:pPr>
        <w:ind w:left="567"/>
      </w:pPr>
      <w:r w:rsidRPr="00E46CAC">
        <w:t>(2) Tạo giống dâu tằm tam bội.</w:t>
      </w:r>
    </w:p>
    <w:p w:rsidR="00863292" w:rsidRPr="00E46CAC" w:rsidRDefault="00863292" w:rsidP="00863292">
      <w:pPr>
        <w:ind w:left="567"/>
      </w:pPr>
      <w:r w:rsidRPr="00E46CAC">
        <w:t>(3) Tạo giống mới mang đặc điểm của 2 loài.</w:t>
      </w:r>
    </w:p>
    <w:p w:rsidR="00863292" w:rsidRPr="00E46CAC" w:rsidRDefault="00863292" w:rsidP="00863292">
      <w:pPr>
        <w:ind w:left="567"/>
      </w:pPr>
      <w:r w:rsidRPr="00E46CAC">
        <w:t>(4) Tạo giống dưa hấu đa bội.</w:t>
      </w:r>
    </w:p>
    <w:p w:rsidR="00863292" w:rsidRDefault="00863292" w:rsidP="00863292">
      <w:pPr>
        <w:spacing w:after="60"/>
      </w:pPr>
      <w:r w:rsidRPr="00E46CAC">
        <w:t>Các thành tự được tạo ra bằng phương pháp gây đột biến là:</w:t>
      </w:r>
    </w:p>
    <w:p w:rsidR="00863292" w:rsidRDefault="00863292" w:rsidP="00863292">
      <w:pPr>
        <w:tabs>
          <w:tab w:val="left" w:pos="200"/>
          <w:tab w:val="left" w:pos="2700"/>
          <w:tab w:val="left" w:pos="5200"/>
          <w:tab w:val="left" w:pos="7700"/>
        </w:tabs>
      </w:pPr>
      <w:r>
        <w:tab/>
      </w:r>
      <w:r>
        <w:rPr>
          <w:b/>
          <w:color w:val="0000FF"/>
        </w:rPr>
        <w:t xml:space="preserve">A. </w:t>
      </w:r>
      <w:r w:rsidRPr="00E46CAC">
        <w:t>(2) và (4)</w:t>
      </w:r>
      <w:r>
        <w:tab/>
      </w:r>
      <w:r>
        <w:rPr>
          <w:b/>
          <w:color w:val="0000FF"/>
        </w:rPr>
        <w:t xml:space="preserve">B. </w:t>
      </w:r>
      <w:r w:rsidRPr="00E46CAC">
        <w:t>(1) và (3)</w:t>
      </w:r>
      <w:r>
        <w:tab/>
      </w:r>
      <w:r>
        <w:rPr>
          <w:b/>
          <w:color w:val="0000FF"/>
        </w:rPr>
        <w:t xml:space="preserve">C. </w:t>
      </w:r>
      <w:r w:rsidRPr="00E46CAC">
        <w:t>(3) và (4)</w:t>
      </w:r>
      <w:r>
        <w:tab/>
      </w:r>
      <w:r>
        <w:rPr>
          <w:b/>
          <w:color w:val="0000FF"/>
        </w:rPr>
        <w:t xml:space="preserve">D. </w:t>
      </w:r>
      <w:r w:rsidRPr="00E46CAC">
        <w:t>(1) và (2)</w:t>
      </w:r>
    </w:p>
    <w:p w:rsidR="00863292" w:rsidRPr="00E46CAC" w:rsidRDefault="00863292" w:rsidP="00863292">
      <w:pPr>
        <w:spacing w:before="60"/>
      </w:pPr>
      <w:r>
        <w:rPr>
          <w:b/>
          <w:color w:val="0000FF"/>
        </w:rPr>
        <w:t xml:space="preserve">Câu 112: </w:t>
      </w:r>
      <w:r w:rsidRPr="00E46CAC">
        <w:t>Một tổ chức sinh học được gọi là đơn vị tiến cơ sở khi thỏa mãn những điều kiện nào sau đây?</w:t>
      </w:r>
    </w:p>
    <w:p w:rsidR="00863292" w:rsidRPr="00E46CAC" w:rsidRDefault="00863292" w:rsidP="00863292">
      <w:pPr>
        <w:ind w:left="567"/>
      </w:pPr>
      <w:r w:rsidRPr="00E46CAC">
        <w:t>(1) Có tính toàn vẹn trong không gian và thời gian.</w:t>
      </w:r>
    </w:p>
    <w:p w:rsidR="00863292" w:rsidRPr="00E46CAC" w:rsidRDefault="00863292" w:rsidP="00863292">
      <w:pPr>
        <w:ind w:left="567"/>
      </w:pPr>
      <w:r w:rsidRPr="00E46CAC">
        <w:t>(2) Biến đổi cấu trúc di truyền qua các thế hệ.</w:t>
      </w:r>
    </w:p>
    <w:p w:rsidR="00863292" w:rsidRPr="00E46CAC" w:rsidRDefault="00863292" w:rsidP="00863292">
      <w:pPr>
        <w:ind w:left="567"/>
      </w:pPr>
      <w:r w:rsidRPr="00E46CAC">
        <w:t>(3) Tồn tại thực trong tự nhiên.</w:t>
      </w:r>
    </w:p>
    <w:p w:rsidR="00863292" w:rsidRDefault="00863292" w:rsidP="00863292">
      <w:pPr>
        <w:spacing w:after="60"/>
      </w:pPr>
      <w:r>
        <w:t xml:space="preserve">         </w:t>
      </w:r>
      <w:r w:rsidRPr="00E46CAC">
        <w:t>(4) Có tính toàn vẹn về sinh sản và di truyền.</w:t>
      </w:r>
    </w:p>
    <w:p w:rsidR="00863292" w:rsidRDefault="00863292" w:rsidP="00863292">
      <w:pPr>
        <w:tabs>
          <w:tab w:val="left" w:pos="200"/>
          <w:tab w:val="left" w:pos="5200"/>
        </w:tabs>
      </w:pPr>
      <w:r>
        <w:tab/>
      </w:r>
      <w:r>
        <w:rPr>
          <w:b/>
          <w:color w:val="0000FF"/>
        </w:rPr>
        <w:t xml:space="preserve">A. </w:t>
      </w:r>
      <w:r w:rsidRPr="00E46CAC">
        <w:t>(2), (3) và (4)</w:t>
      </w:r>
      <w:r>
        <w:tab/>
      </w:r>
      <w:r>
        <w:rPr>
          <w:b/>
          <w:color w:val="0000FF"/>
        </w:rPr>
        <w:t xml:space="preserve">B. </w:t>
      </w:r>
      <w:r w:rsidRPr="00E46CAC">
        <w:t>(1), (2), (3)</w:t>
      </w:r>
    </w:p>
    <w:p w:rsidR="00863292" w:rsidRDefault="00863292" w:rsidP="00863292">
      <w:pPr>
        <w:tabs>
          <w:tab w:val="left" w:pos="200"/>
          <w:tab w:val="left" w:pos="5200"/>
        </w:tabs>
      </w:pPr>
      <w:r>
        <w:tab/>
      </w:r>
      <w:r>
        <w:rPr>
          <w:b/>
          <w:color w:val="0000FF"/>
        </w:rPr>
        <w:t xml:space="preserve">C. </w:t>
      </w:r>
      <w:r w:rsidRPr="00E46CAC">
        <w:t>(1), (2), (3) và (4)</w:t>
      </w:r>
      <w:r>
        <w:tab/>
      </w:r>
      <w:r>
        <w:rPr>
          <w:b/>
          <w:color w:val="0000FF"/>
        </w:rPr>
        <w:t xml:space="preserve">D. </w:t>
      </w:r>
      <w:r w:rsidRPr="00E46CAC">
        <w:t>(1) và (2)</w:t>
      </w:r>
    </w:p>
    <w:p w:rsidR="00863292" w:rsidRPr="00E46CAC" w:rsidRDefault="00863292" w:rsidP="00863292">
      <w:pPr>
        <w:spacing w:before="60"/>
      </w:pPr>
      <w:r>
        <w:rPr>
          <w:b/>
          <w:color w:val="0000FF"/>
        </w:rPr>
        <w:t xml:space="preserve">Câu 113: </w:t>
      </w:r>
      <w:r w:rsidRPr="00E46CAC">
        <w:t>Cấu trúc di truyền của quần thể tự phối có những đặc điểm nào sau đây?</w:t>
      </w:r>
    </w:p>
    <w:p w:rsidR="00863292" w:rsidRPr="00E46CAC" w:rsidRDefault="00863292" w:rsidP="00863292">
      <w:pPr>
        <w:ind w:left="567"/>
      </w:pPr>
      <w:r w:rsidRPr="00E46CAC">
        <w:t>(1) Đa dạng và phong phú về kiểu gen.</w:t>
      </w:r>
    </w:p>
    <w:p w:rsidR="00863292" w:rsidRPr="00E46CAC" w:rsidRDefault="00863292" w:rsidP="00863292">
      <w:pPr>
        <w:ind w:left="567"/>
      </w:pPr>
      <w:r w:rsidRPr="00E46CAC">
        <w:t>(2) Quần thể bị phân hóa dần thành những dòng thuần có kiểu gen khác nhau.</w:t>
      </w:r>
    </w:p>
    <w:p w:rsidR="00863292" w:rsidRPr="00E46CAC" w:rsidRDefault="00863292" w:rsidP="00863292">
      <w:pPr>
        <w:ind w:left="567"/>
      </w:pPr>
      <w:r w:rsidRPr="00E46CAC">
        <w:t>(3) Tần số thể dị hợp giảm và tần số thể đồng hợp tăng qua các thế hệ.</w:t>
      </w:r>
    </w:p>
    <w:p w:rsidR="00863292" w:rsidRPr="00E46CAC" w:rsidRDefault="00863292" w:rsidP="00863292">
      <w:pPr>
        <w:ind w:left="567"/>
      </w:pPr>
      <w:r w:rsidRPr="00E46CAC">
        <w:t>(4) Tần số alen thường không thay đổi qua các thế hệ.</w:t>
      </w:r>
    </w:p>
    <w:p w:rsidR="00863292" w:rsidRDefault="00863292" w:rsidP="00863292">
      <w:pPr>
        <w:spacing w:after="60"/>
      </w:pPr>
      <w:r w:rsidRPr="00E46CAC">
        <w:t xml:space="preserve">Phương </w:t>
      </w:r>
      <w:proofErr w:type="gramStart"/>
      <w:r w:rsidRPr="00E46CAC">
        <w:t>án</w:t>
      </w:r>
      <w:proofErr w:type="gramEnd"/>
      <w:r w:rsidRPr="00E46CAC">
        <w:t xml:space="preserve"> đúng là:</w:t>
      </w:r>
    </w:p>
    <w:p w:rsidR="00863292" w:rsidRDefault="00863292" w:rsidP="00863292">
      <w:pPr>
        <w:tabs>
          <w:tab w:val="left" w:pos="200"/>
          <w:tab w:val="left" w:pos="5200"/>
        </w:tabs>
      </w:pPr>
      <w:r>
        <w:tab/>
      </w:r>
      <w:r>
        <w:rPr>
          <w:b/>
          <w:color w:val="0000FF"/>
        </w:rPr>
        <w:t xml:space="preserve">A. </w:t>
      </w:r>
      <w:r w:rsidRPr="00E46CAC">
        <w:t>(1), (2) và (3)</w:t>
      </w:r>
      <w:r>
        <w:tab/>
      </w:r>
      <w:r>
        <w:rPr>
          <w:b/>
          <w:color w:val="0000FF"/>
        </w:rPr>
        <w:t xml:space="preserve">B. </w:t>
      </w:r>
      <w:r w:rsidRPr="00E46CAC">
        <w:t>(1), (2) và (4)</w:t>
      </w:r>
    </w:p>
    <w:p w:rsidR="00863292" w:rsidRDefault="00863292" w:rsidP="00863292">
      <w:pPr>
        <w:tabs>
          <w:tab w:val="left" w:pos="200"/>
          <w:tab w:val="left" w:pos="5200"/>
        </w:tabs>
      </w:pPr>
      <w:r>
        <w:tab/>
      </w:r>
      <w:r>
        <w:rPr>
          <w:b/>
          <w:color w:val="0000FF"/>
        </w:rPr>
        <w:t xml:space="preserve">C. </w:t>
      </w:r>
      <w:r w:rsidRPr="00E46CAC">
        <w:t>(2) và (3)</w:t>
      </w:r>
      <w:r>
        <w:tab/>
      </w:r>
      <w:r>
        <w:rPr>
          <w:b/>
          <w:color w:val="0000FF"/>
        </w:rPr>
        <w:t xml:space="preserve">D. </w:t>
      </w:r>
      <w:r w:rsidRPr="00E46CAC">
        <w:t>(2), (3) và (4)</w:t>
      </w:r>
    </w:p>
    <w:p w:rsidR="00863292" w:rsidRPr="00E46CAC" w:rsidRDefault="00863292" w:rsidP="00863292">
      <w:pPr>
        <w:spacing w:before="60"/>
      </w:pPr>
      <w:r>
        <w:rPr>
          <w:b/>
          <w:color w:val="0000FF"/>
        </w:rPr>
        <w:t xml:space="preserve">Câu 114: </w:t>
      </w:r>
      <w:r w:rsidRPr="00E46CAC">
        <w:t>Trong các phát biểu sau, có bao nhiêu phát biểu đúng khi nói về NST giới tính ở động vật?</w:t>
      </w:r>
    </w:p>
    <w:p w:rsidR="00863292" w:rsidRPr="00E46CAC" w:rsidRDefault="00863292" w:rsidP="00863292">
      <w:pPr>
        <w:ind w:left="567"/>
      </w:pPr>
      <w:r w:rsidRPr="00E46CAC">
        <w:t>(1) NST giới tính chỉ có ở tế bào sinh dục.</w:t>
      </w:r>
    </w:p>
    <w:p w:rsidR="00863292" w:rsidRPr="00E46CAC" w:rsidRDefault="00863292" w:rsidP="00863292">
      <w:pPr>
        <w:ind w:left="567"/>
      </w:pPr>
      <w:r w:rsidRPr="00E46CAC">
        <w:t>(2) NST giới tính chỉ chứa các gen quy định tính trạng giới tính.</w:t>
      </w:r>
    </w:p>
    <w:p w:rsidR="00863292" w:rsidRPr="00E46CAC" w:rsidRDefault="00863292" w:rsidP="00863292">
      <w:pPr>
        <w:ind w:left="567"/>
      </w:pPr>
      <w:r w:rsidRPr="00E46CAC">
        <w:t>(3) Hợp tử mang cặp NST giới tính XY bao giờ cũng phát triển thành cơ thể đực.</w:t>
      </w:r>
    </w:p>
    <w:p w:rsidR="00863292" w:rsidRDefault="00863292" w:rsidP="00863292">
      <w:pPr>
        <w:spacing w:after="60"/>
      </w:pPr>
      <w:r>
        <w:t xml:space="preserve">        </w:t>
      </w:r>
      <w:r w:rsidRPr="00E46CAC">
        <w:t>(4) NST giới tính có thể bị đột biến về cấu trúc và số lượng.</w:t>
      </w:r>
    </w:p>
    <w:p w:rsidR="00863292" w:rsidRDefault="00863292" w:rsidP="00863292">
      <w:pPr>
        <w:tabs>
          <w:tab w:val="left" w:pos="200"/>
          <w:tab w:val="left" w:pos="2700"/>
          <w:tab w:val="left" w:pos="5200"/>
          <w:tab w:val="left" w:pos="7700"/>
        </w:tabs>
      </w:pPr>
      <w:r>
        <w:tab/>
      </w:r>
      <w:r>
        <w:rPr>
          <w:b/>
          <w:color w:val="0000FF"/>
        </w:rPr>
        <w:t xml:space="preserve">A. </w:t>
      </w:r>
      <w:r w:rsidRPr="00E46CAC">
        <w:t>3</w:t>
      </w:r>
      <w:r>
        <w:tab/>
      </w:r>
      <w:r>
        <w:rPr>
          <w:b/>
          <w:color w:val="0000FF"/>
        </w:rPr>
        <w:t xml:space="preserve">B. </w:t>
      </w:r>
      <w:r w:rsidRPr="00E46CAC">
        <w:t>2</w:t>
      </w:r>
      <w:r>
        <w:tab/>
      </w:r>
      <w:r>
        <w:rPr>
          <w:b/>
          <w:color w:val="0000FF"/>
        </w:rPr>
        <w:t xml:space="preserve">C. </w:t>
      </w:r>
      <w:r w:rsidRPr="00E46CAC">
        <w:t>4</w:t>
      </w:r>
      <w:r>
        <w:tab/>
      </w:r>
      <w:r>
        <w:rPr>
          <w:b/>
          <w:color w:val="0000FF"/>
        </w:rPr>
        <w:t xml:space="preserve">D. </w:t>
      </w:r>
      <w:r w:rsidRPr="00E46CAC">
        <w:t>1</w:t>
      </w:r>
    </w:p>
    <w:p w:rsidR="00863292" w:rsidRDefault="00863292" w:rsidP="00863292">
      <w:pPr>
        <w:spacing w:before="60" w:after="60"/>
      </w:pPr>
      <w:r>
        <w:rPr>
          <w:b/>
          <w:color w:val="0000FF"/>
        </w:rPr>
        <w:t xml:space="preserve">Câu 115: </w:t>
      </w:r>
      <w:r w:rsidRPr="00E46CAC">
        <w:t xml:space="preserve">Đối với 1 bệnh di truyền do gen đột biến trội nằm trên NST thường quy định, nếu 1 trong 2 bố mẹ bình thường, người </w:t>
      </w:r>
      <w:proofErr w:type="gramStart"/>
      <w:r w:rsidRPr="00E46CAC">
        <w:t>kia</w:t>
      </w:r>
      <w:proofErr w:type="gramEnd"/>
      <w:r w:rsidRPr="00E46CAC">
        <w:t xml:space="preserve"> mắc bệnh thì khả năng con của con họ mắc bệnh là:</w:t>
      </w:r>
    </w:p>
    <w:p w:rsidR="00863292" w:rsidRDefault="00863292" w:rsidP="00863292">
      <w:pPr>
        <w:tabs>
          <w:tab w:val="left" w:pos="200"/>
          <w:tab w:val="left" w:pos="2700"/>
          <w:tab w:val="left" w:pos="5200"/>
          <w:tab w:val="left" w:pos="7700"/>
        </w:tabs>
      </w:pPr>
      <w:r>
        <w:tab/>
      </w:r>
      <w:r>
        <w:rPr>
          <w:b/>
          <w:color w:val="0000FF"/>
        </w:rPr>
        <w:t xml:space="preserve">A. </w:t>
      </w:r>
      <w:r w:rsidRPr="00E46CAC">
        <w:t>75%</w:t>
      </w:r>
      <w:r>
        <w:tab/>
      </w:r>
      <w:r>
        <w:rPr>
          <w:b/>
          <w:color w:val="0000FF"/>
        </w:rPr>
        <w:t xml:space="preserve">B. </w:t>
      </w:r>
      <w:r w:rsidRPr="00E46CAC">
        <w:t>0%</w:t>
      </w:r>
      <w:r>
        <w:tab/>
      </w:r>
      <w:r>
        <w:rPr>
          <w:b/>
          <w:color w:val="0000FF"/>
        </w:rPr>
        <w:t xml:space="preserve">C. </w:t>
      </w:r>
      <w:r w:rsidRPr="00E46CAC">
        <w:t>50%</w:t>
      </w:r>
      <w:r>
        <w:tab/>
      </w:r>
      <w:r>
        <w:rPr>
          <w:b/>
          <w:color w:val="0000FF"/>
        </w:rPr>
        <w:t xml:space="preserve">D. </w:t>
      </w:r>
      <w:r w:rsidRPr="00E46CAC">
        <w:t>75%</w:t>
      </w:r>
    </w:p>
    <w:p w:rsidR="00863292" w:rsidRDefault="00863292" w:rsidP="00863292">
      <w:pPr>
        <w:spacing w:before="60" w:after="60"/>
      </w:pPr>
      <w:r>
        <w:rPr>
          <w:b/>
          <w:color w:val="0000FF"/>
        </w:rPr>
        <w:t xml:space="preserve">Câu 116: </w:t>
      </w:r>
      <w:r w:rsidRPr="00E46CAC">
        <w:t xml:space="preserve">Cho biết mỗi gen quy định một tính trạng, gen trội là trội hoàn toàn và không có đột biến xảy ra. Ở phép lai </w:t>
      </w:r>
      <w:r w:rsidRPr="00E46CAC">
        <w:object w:dxaOrig="435" w:dyaOrig="6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05pt;height:31.7pt" o:ole="">
            <v:imagedata r:id="rId5" o:title=""/>
          </v:shape>
          <o:OLEObject Type="Embed" ProgID="Equation.DSMT4" ShapeID="_x0000_i1025" DrawAspect="Content" ObjectID="_1677667920" r:id="rId6"/>
        </w:object>
      </w:r>
      <w:r w:rsidRPr="00E46CAC">
        <w:t xml:space="preserve"> </w:t>
      </w:r>
      <w:proofErr w:type="gramStart"/>
      <w:r w:rsidRPr="00E46CAC">
        <w:t xml:space="preserve">× </w:t>
      </w:r>
      <w:proofErr w:type="gramEnd"/>
      <w:r w:rsidRPr="00E46CAC">
        <w:object w:dxaOrig="405" w:dyaOrig="630">
          <v:shape id="_x0000_i1026" type="#_x0000_t75" style="width:20.4pt;height:31.7pt" o:ole="">
            <v:imagedata r:id="rId7" o:title=""/>
          </v:shape>
          <o:OLEObject Type="Embed" ProgID="Equation.DSMT4" ShapeID="_x0000_i1026" DrawAspect="Content" ObjectID="_1677667921" r:id="rId8"/>
        </w:object>
      </w:r>
      <w:r w:rsidRPr="00E46CAC">
        <w:t>, có hoán vị gen xảy ra ở hai bên như nhau với tần số 30%. Số cá thể có kiểu hình mang 2 tính trạng lặn chiếm tỉ lệ</w:t>
      </w:r>
    </w:p>
    <w:p w:rsidR="00863292" w:rsidRDefault="00863292" w:rsidP="00863292">
      <w:pPr>
        <w:tabs>
          <w:tab w:val="left" w:pos="200"/>
          <w:tab w:val="left" w:pos="2700"/>
          <w:tab w:val="left" w:pos="5200"/>
          <w:tab w:val="left" w:pos="7700"/>
        </w:tabs>
      </w:pPr>
      <w:r>
        <w:tab/>
      </w:r>
      <w:r>
        <w:rPr>
          <w:b/>
          <w:color w:val="0000FF"/>
        </w:rPr>
        <w:t xml:space="preserve">A. </w:t>
      </w:r>
      <w:r w:rsidRPr="00E46CAC">
        <w:t>55</w:t>
      </w:r>
      <w:proofErr w:type="gramStart"/>
      <w:r w:rsidRPr="00E46CAC">
        <w:t>,25</w:t>
      </w:r>
      <w:proofErr w:type="gramEnd"/>
      <w:r w:rsidRPr="00E46CAC">
        <w:t>%.</w:t>
      </w:r>
      <w:r>
        <w:tab/>
      </w:r>
      <w:r>
        <w:rPr>
          <w:b/>
          <w:color w:val="0000FF"/>
        </w:rPr>
        <w:t xml:space="preserve">B. </w:t>
      </w:r>
      <w:r w:rsidRPr="00E46CAC">
        <w:t>5</w:t>
      </w:r>
      <w:proofErr w:type="gramStart"/>
      <w:r w:rsidRPr="00E46CAC">
        <w:t>,25</w:t>
      </w:r>
      <w:proofErr w:type="gramEnd"/>
      <w:r w:rsidRPr="00E46CAC">
        <w:t>%.</w:t>
      </w:r>
      <w:r>
        <w:tab/>
      </w:r>
      <w:r>
        <w:rPr>
          <w:b/>
          <w:color w:val="0000FF"/>
        </w:rPr>
        <w:t xml:space="preserve">C. </w:t>
      </w:r>
      <w:r w:rsidRPr="00E46CAC">
        <w:t>39</w:t>
      </w:r>
      <w:proofErr w:type="gramStart"/>
      <w:r w:rsidRPr="00E46CAC">
        <w:t>,5</w:t>
      </w:r>
      <w:proofErr w:type="gramEnd"/>
      <w:r w:rsidRPr="00E46CAC">
        <w:t>%.</w:t>
      </w:r>
      <w:r>
        <w:tab/>
      </w:r>
      <w:r>
        <w:rPr>
          <w:b/>
          <w:color w:val="0000FF"/>
        </w:rPr>
        <w:t xml:space="preserve">D. </w:t>
      </w:r>
      <w:r w:rsidRPr="00E46CAC">
        <w:t>19</w:t>
      </w:r>
      <w:proofErr w:type="gramStart"/>
      <w:r w:rsidRPr="00E46CAC">
        <w:t>,75</w:t>
      </w:r>
      <w:proofErr w:type="gramEnd"/>
      <w:r w:rsidRPr="00E46CAC">
        <w:t>%.</w:t>
      </w:r>
    </w:p>
    <w:p w:rsidR="00863292" w:rsidRDefault="00863292" w:rsidP="00863292">
      <w:pPr>
        <w:spacing w:before="60" w:after="60"/>
      </w:pPr>
      <w:r>
        <w:rPr>
          <w:b/>
          <w:color w:val="0000FF"/>
        </w:rPr>
        <w:t xml:space="preserve">Câu 117: </w:t>
      </w:r>
      <w:r w:rsidRPr="00E46CAC">
        <w:t>Cơ thể có kiểu gen AaBbddEe qua giảm phân sẽ cho số loại giao tử là</w:t>
      </w:r>
    </w:p>
    <w:p w:rsidR="00863292" w:rsidRDefault="00863292" w:rsidP="00863292">
      <w:pPr>
        <w:tabs>
          <w:tab w:val="left" w:pos="200"/>
          <w:tab w:val="left" w:pos="2700"/>
          <w:tab w:val="left" w:pos="5200"/>
          <w:tab w:val="left" w:pos="7700"/>
        </w:tabs>
      </w:pPr>
      <w:r>
        <w:tab/>
      </w:r>
      <w:r>
        <w:rPr>
          <w:b/>
          <w:color w:val="0000FF"/>
        </w:rPr>
        <w:t xml:space="preserve">A. </w:t>
      </w:r>
      <w:r w:rsidRPr="00E46CAC">
        <w:t>4</w:t>
      </w:r>
      <w:r>
        <w:tab/>
      </w:r>
      <w:r>
        <w:rPr>
          <w:b/>
          <w:color w:val="0000FF"/>
        </w:rPr>
        <w:t xml:space="preserve">B. </w:t>
      </w:r>
      <w:r w:rsidRPr="00E46CAC">
        <w:t>16</w:t>
      </w:r>
      <w:r>
        <w:tab/>
      </w:r>
      <w:r>
        <w:rPr>
          <w:b/>
          <w:color w:val="0000FF"/>
        </w:rPr>
        <w:t xml:space="preserve">C. </w:t>
      </w:r>
      <w:r w:rsidRPr="00E46CAC">
        <w:t>8</w:t>
      </w:r>
      <w:r>
        <w:tab/>
      </w:r>
      <w:r>
        <w:rPr>
          <w:b/>
          <w:color w:val="0000FF"/>
        </w:rPr>
        <w:t xml:space="preserve">D. </w:t>
      </w:r>
      <w:r w:rsidRPr="00E46CAC">
        <w:t>12</w:t>
      </w:r>
    </w:p>
    <w:p w:rsidR="00863292" w:rsidRDefault="00863292" w:rsidP="00863292">
      <w:pPr>
        <w:spacing w:before="60" w:after="60"/>
      </w:pPr>
      <w:r>
        <w:rPr>
          <w:b/>
          <w:color w:val="0000FF"/>
        </w:rPr>
        <w:t xml:space="preserve">Câu 118: </w:t>
      </w:r>
      <w:r w:rsidRPr="00E46CAC">
        <w:t>Trong 1 quần thể ngẫu phối, xét 1 gen có 2 alen, trội – lặn hoàn toàn và tần số alen pA = 0,4 và qa = 0,6. Khi quần thể ở trạng thái cân bằng di truyền thì dự đoán nào sau đây đúng?</w:t>
      </w:r>
    </w:p>
    <w:p w:rsidR="00863292" w:rsidRDefault="00863292" w:rsidP="00863292">
      <w:pPr>
        <w:tabs>
          <w:tab w:val="left" w:pos="200"/>
        </w:tabs>
      </w:pPr>
      <w:r>
        <w:tab/>
      </w:r>
      <w:r>
        <w:rPr>
          <w:b/>
          <w:color w:val="0000FF"/>
        </w:rPr>
        <w:t xml:space="preserve">A. </w:t>
      </w:r>
      <w:r w:rsidRPr="00E46CAC">
        <w:t>Tỉ lệ kiểu gen dị hợp trong số cá thể mang kiểu hình trội chiếm 36%</w:t>
      </w:r>
    </w:p>
    <w:p w:rsidR="00863292" w:rsidRDefault="00863292" w:rsidP="00863292">
      <w:pPr>
        <w:tabs>
          <w:tab w:val="left" w:pos="200"/>
        </w:tabs>
      </w:pPr>
      <w:r>
        <w:tab/>
      </w:r>
      <w:r>
        <w:rPr>
          <w:b/>
          <w:color w:val="0000FF"/>
        </w:rPr>
        <w:t xml:space="preserve">B. </w:t>
      </w:r>
      <w:r w:rsidRPr="00E46CAC">
        <w:t>Tỉ lệ cá thể mang alen lặn trong quần thể chiếm 36%</w:t>
      </w:r>
    </w:p>
    <w:p w:rsidR="00863292" w:rsidRDefault="00863292" w:rsidP="00863292">
      <w:pPr>
        <w:tabs>
          <w:tab w:val="left" w:pos="200"/>
        </w:tabs>
      </w:pPr>
      <w:r>
        <w:tab/>
      </w:r>
      <w:r>
        <w:rPr>
          <w:b/>
          <w:color w:val="0000FF"/>
        </w:rPr>
        <w:t xml:space="preserve">C. </w:t>
      </w:r>
      <w:r w:rsidRPr="00E46CAC">
        <w:t>Lấy ngẫu nhiên 1 cá thể trội trong quần thể thì xác suất gặp cá thể mang alen lặn chiếm 3/4</w:t>
      </w:r>
    </w:p>
    <w:p w:rsidR="00863292" w:rsidRDefault="00863292" w:rsidP="00863292">
      <w:pPr>
        <w:tabs>
          <w:tab w:val="left" w:pos="200"/>
        </w:tabs>
      </w:pPr>
      <w:r>
        <w:tab/>
      </w:r>
      <w:r>
        <w:rPr>
          <w:b/>
          <w:color w:val="0000FF"/>
        </w:rPr>
        <w:t xml:space="preserve">D. </w:t>
      </w:r>
      <w:r w:rsidRPr="00E46CAC">
        <w:t>Nếu cho các cá thể trội trong quần thể giao phối ngẫu nhiên thì phải sau 2 thế hệ mới cân bằng di truyền.</w:t>
      </w:r>
    </w:p>
    <w:p w:rsidR="00863292" w:rsidRPr="00E46CAC" w:rsidRDefault="00863292" w:rsidP="00863292">
      <w:pPr>
        <w:spacing w:before="60"/>
      </w:pPr>
      <w:r>
        <w:rPr>
          <w:b/>
          <w:color w:val="0000FF"/>
        </w:rPr>
        <w:t xml:space="preserve">Câu 119: </w:t>
      </w:r>
      <w:r w:rsidRPr="00E46CAC">
        <w:t>Tính trạng nhóm máu ở người do 3 alen quy định là IA, IB, IO. Ở một quần thể đang cân bằng về mặt di truyền, trong đó IA</w:t>
      </w:r>
      <w:r>
        <w:t xml:space="preserve"> </w:t>
      </w:r>
      <w:r w:rsidRPr="00E46CAC">
        <w:t>= 0</w:t>
      </w:r>
      <w:proofErr w:type="gramStart"/>
      <w:r w:rsidRPr="00E46CAC">
        <w:t>,5</w:t>
      </w:r>
      <w:proofErr w:type="gramEnd"/>
      <w:r w:rsidRPr="00E46CAC">
        <w:t>; IB</w:t>
      </w:r>
      <w:r>
        <w:t xml:space="preserve"> </w:t>
      </w:r>
      <w:r w:rsidRPr="00E46CAC">
        <w:t>= 0,2; IO</w:t>
      </w:r>
      <w:r>
        <w:t xml:space="preserve"> </w:t>
      </w:r>
      <w:r w:rsidRPr="00E46CAC">
        <w:t xml:space="preserve">= 0,3. </w:t>
      </w:r>
      <w:proofErr w:type="gramStart"/>
      <w:r w:rsidRPr="00E46CAC">
        <w:t>Có bao nhiêu kết luận sau đây là chính xác?</w:t>
      </w:r>
      <w:proofErr w:type="gramEnd"/>
    </w:p>
    <w:p w:rsidR="00863292" w:rsidRPr="00E46CAC" w:rsidRDefault="00863292" w:rsidP="00863292">
      <w:pPr>
        <w:ind w:left="567"/>
      </w:pPr>
      <w:r w:rsidRPr="00E46CAC">
        <w:t>(1) Người có nhóm máu AB chiếm tỉ lệ 20%.</w:t>
      </w:r>
    </w:p>
    <w:p w:rsidR="00863292" w:rsidRPr="00E46CAC" w:rsidRDefault="00863292" w:rsidP="00863292">
      <w:pPr>
        <w:ind w:left="567"/>
      </w:pPr>
      <w:r w:rsidRPr="00E46CAC">
        <w:t>(2) Người không có nhóm máu O chiếm tỉ lệ 91%.</w:t>
      </w:r>
    </w:p>
    <w:p w:rsidR="00863292" w:rsidRPr="00E46CAC" w:rsidRDefault="00863292" w:rsidP="00863292">
      <w:pPr>
        <w:ind w:left="567"/>
      </w:pPr>
      <w:r w:rsidRPr="00E46CAC">
        <w:t>(3) Có 3 kiểu gen đồng hợp về tính trạng nhóm máu.</w:t>
      </w:r>
    </w:p>
    <w:p w:rsidR="00863292" w:rsidRPr="00E46CAC" w:rsidRDefault="00863292" w:rsidP="00863292">
      <w:pPr>
        <w:ind w:left="567"/>
      </w:pPr>
      <w:r w:rsidRPr="00E46CAC">
        <w:t xml:space="preserve">(4) Người nhóm máu </w:t>
      </w:r>
      <w:proofErr w:type="gramStart"/>
      <w:r w:rsidRPr="00E46CAC">
        <w:t>A</w:t>
      </w:r>
      <w:proofErr w:type="gramEnd"/>
      <w:r w:rsidRPr="00E46CAC">
        <w:t xml:space="preserve"> chiếm tỉ lệ 35%.</w:t>
      </w:r>
    </w:p>
    <w:p w:rsidR="00863292" w:rsidRDefault="00863292" w:rsidP="00863292">
      <w:pPr>
        <w:spacing w:after="60"/>
      </w:pPr>
      <w:r w:rsidRPr="00E46CAC">
        <w:t>(5) Trong số những người có nhóm máu B, người đồng hợp chiếm 25%.</w:t>
      </w:r>
    </w:p>
    <w:p w:rsidR="00863292" w:rsidRDefault="00863292" w:rsidP="00863292">
      <w:pPr>
        <w:tabs>
          <w:tab w:val="left" w:pos="200"/>
          <w:tab w:val="left" w:pos="2700"/>
          <w:tab w:val="left" w:pos="5200"/>
          <w:tab w:val="left" w:pos="7700"/>
        </w:tabs>
      </w:pPr>
      <w:r>
        <w:tab/>
      </w:r>
      <w:r>
        <w:rPr>
          <w:b/>
          <w:color w:val="0000FF"/>
        </w:rPr>
        <w:t xml:space="preserve">A. </w:t>
      </w:r>
      <w:r w:rsidRPr="00E46CAC">
        <w:t>4</w:t>
      </w:r>
      <w:r>
        <w:tab/>
      </w:r>
      <w:r>
        <w:rPr>
          <w:b/>
          <w:color w:val="0000FF"/>
        </w:rPr>
        <w:t xml:space="preserve">B. </w:t>
      </w:r>
      <w:r w:rsidRPr="00E46CAC">
        <w:t>5</w:t>
      </w:r>
      <w:r>
        <w:tab/>
      </w:r>
      <w:r>
        <w:rPr>
          <w:b/>
          <w:color w:val="0000FF"/>
        </w:rPr>
        <w:t xml:space="preserve">C. </w:t>
      </w:r>
      <w:r w:rsidRPr="00E46CAC">
        <w:t>2</w:t>
      </w:r>
      <w:r>
        <w:tab/>
      </w:r>
      <w:r>
        <w:rPr>
          <w:b/>
          <w:color w:val="0000FF"/>
        </w:rPr>
        <w:t xml:space="preserve">D. </w:t>
      </w:r>
      <w:r w:rsidRPr="00E46CAC">
        <w:t>3</w:t>
      </w:r>
    </w:p>
    <w:p w:rsidR="00863292" w:rsidRDefault="00863292" w:rsidP="00863292">
      <w:pPr>
        <w:spacing w:before="60" w:after="60"/>
      </w:pPr>
      <w:r>
        <w:rPr>
          <w:b/>
          <w:color w:val="0000FF"/>
        </w:rPr>
        <w:t xml:space="preserve">Câu 120: </w:t>
      </w:r>
      <w:r w:rsidRPr="00E46CAC">
        <w:t xml:space="preserve">Ở một loài động vật, kiểu gen chứa 2 gen trội A và B quy định kiểu hình lông trắng, các kiểu gen còn lại quy định kiểu hình lông vàng, kiểu gen chứa E và D quy định kiểu hình tai dài, các kiểu gen còn lại quy định tai ngắn. Thực hiện phép lai P: </w:t>
      </w:r>
      <w:r w:rsidRPr="00E46CAC">
        <w:object w:dxaOrig="2475" w:dyaOrig="615">
          <v:shape id="_x0000_i1027" type="#_x0000_t75" style="width:123.6pt;height:30.65pt" o:ole="">
            <v:imagedata r:id="rId9" o:title=""/>
          </v:shape>
          <o:OLEObject Type="Embed" ProgID="Equation.DSMT4" ShapeID="_x0000_i1027" DrawAspect="Content" ObjectID="_1677667922" r:id="rId10"/>
        </w:object>
      </w:r>
      <w:r w:rsidRPr="00E46CAC">
        <w:t xml:space="preserve"> </w:t>
      </w:r>
      <w:proofErr w:type="gramStart"/>
      <w:r w:rsidRPr="00E46CAC">
        <w:t>thu</w:t>
      </w:r>
      <w:proofErr w:type="gramEnd"/>
      <w:r w:rsidRPr="00E46CAC">
        <w:t xml:space="preserve"> được F1. Biết hoán vị gen xảy ra ở 2 giới với tần số 20% ở cả 2 cặp NST. Theo lí thuyết, ở F1, tỉ lệ kiểu hình lông trắng, </w:t>
      </w:r>
      <w:proofErr w:type="gramStart"/>
      <w:r w:rsidRPr="00E46CAC">
        <w:t>tai</w:t>
      </w:r>
      <w:proofErr w:type="gramEnd"/>
      <w:r w:rsidRPr="00E46CAC">
        <w:t xml:space="preserve"> dài chiếm</w:t>
      </w:r>
    </w:p>
    <w:p w:rsidR="00863292" w:rsidRDefault="00863292" w:rsidP="00863292">
      <w:pPr>
        <w:tabs>
          <w:tab w:val="left" w:pos="200"/>
          <w:tab w:val="left" w:pos="2700"/>
          <w:tab w:val="left" w:pos="5200"/>
          <w:tab w:val="left" w:pos="7700"/>
        </w:tabs>
      </w:pPr>
      <w:r>
        <w:tab/>
      </w:r>
      <w:r>
        <w:rPr>
          <w:b/>
          <w:color w:val="0000FF"/>
        </w:rPr>
        <w:t xml:space="preserve">A. </w:t>
      </w:r>
      <w:r w:rsidRPr="00E46CAC">
        <w:t>27%.</w:t>
      </w:r>
      <w:r>
        <w:tab/>
      </w:r>
      <w:r>
        <w:rPr>
          <w:b/>
          <w:color w:val="0000FF"/>
        </w:rPr>
        <w:t xml:space="preserve">B. </w:t>
      </w:r>
      <w:r w:rsidRPr="00E46CAC">
        <w:t>37</w:t>
      </w:r>
      <w:proofErr w:type="gramStart"/>
      <w:r w:rsidRPr="00E46CAC">
        <w:t>,8</w:t>
      </w:r>
      <w:proofErr w:type="gramEnd"/>
      <w:r w:rsidRPr="00E46CAC">
        <w:t>%.</w:t>
      </w:r>
      <w:r>
        <w:tab/>
      </w:r>
      <w:r>
        <w:rPr>
          <w:b/>
          <w:color w:val="0000FF"/>
        </w:rPr>
        <w:t xml:space="preserve">C. </w:t>
      </w:r>
      <w:r w:rsidRPr="00E46CAC">
        <w:t>35</w:t>
      </w:r>
      <w:proofErr w:type="gramStart"/>
      <w:r w:rsidRPr="00E46CAC">
        <w:t>,7</w:t>
      </w:r>
      <w:proofErr w:type="gramEnd"/>
      <w:r w:rsidRPr="00E46CAC">
        <w:t>%.</w:t>
      </w:r>
      <w:r>
        <w:tab/>
      </w:r>
      <w:r>
        <w:rPr>
          <w:b/>
          <w:color w:val="0000FF"/>
        </w:rPr>
        <w:t xml:space="preserve">D. </w:t>
      </w:r>
      <w:r w:rsidRPr="00E46CAC">
        <w:t>46</w:t>
      </w:r>
      <w:proofErr w:type="gramStart"/>
      <w:r w:rsidRPr="00E46CAC">
        <w:t>,2</w:t>
      </w:r>
      <w:proofErr w:type="gramEnd"/>
      <w:r w:rsidRPr="00E46CAC">
        <w:t>%.</w:t>
      </w:r>
    </w:p>
    <w:p w:rsidR="00C841D8" w:rsidRPr="00863292" w:rsidRDefault="00C841D8" w:rsidP="00863292"/>
    <w:sectPr w:rsidR="00C841D8" w:rsidRPr="00863292">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hideSpellingErrors/>
  <w:proofState w:grammar="clean"/>
  <w:defaultTabStop w:val="720"/>
  <w:characterSpacingControl w:val="doNotCompress"/>
  <w:savePreviewPicture/>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F411A"/>
    <w:rsid w:val="00161B42"/>
    <w:rsid w:val="00165897"/>
    <w:rsid w:val="00863292"/>
    <w:rsid w:val="00981686"/>
    <w:rsid w:val="00C841D8"/>
    <w:rsid w:val="00CD0006"/>
    <w:rsid w:val="00EF411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Emphasis">
    <w:name w:val="Emphasis"/>
    <w:uiPriority w:val="20"/>
    <w:qFormat/>
    <w:rsid w:val="00EF411A"/>
    <w:rPr>
      <w:i/>
    </w:rPr>
  </w:style>
  <w:style w:type="character" w:styleId="Strong">
    <w:name w:val="Strong"/>
    <w:basedOn w:val="DefaultParagraphFont"/>
    <w:uiPriority w:val="22"/>
    <w:qFormat/>
    <w:rsid w:val="00161B42"/>
    <w:rPr>
      <w:b/>
      <w:bCs/>
    </w:rPr>
  </w:style>
  <w:style w:type="character" w:customStyle="1" w:styleId="text-node">
    <w:name w:val="text-node"/>
    <w:basedOn w:val="DefaultParagraphFont"/>
    <w:rsid w:val="00161B42"/>
  </w:style>
  <w:style w:type="paragraph" w:styleId="NormalWeb">
    <w:name w:val="Normal (Web)"/>
    <w:basedOn w:val="Normal"/>
    <w:uiPriority w:val="99"/>
    <w:semiHidden/>
    <w:unhideWhenUsed/>
    <w:rsid w:val="00161B42"/>
    <w:pPr>
      <w:spacing w:before="100" w:beforeAutospacing="1" w:after="100" w:afterAutospacing="1" w:line="240" w:lineRule="auto"/>
    </w:pPr>
    <w:rPr>
      <w:rFonts w:eastAsia="Times New Roman" w:cs="Times New Roman"/>
      <w:szCs w:val="24"/>
    </w:rPr>
  </w:style>
  <w:style w:type="character" w:styleId="Hyperlink">
    <w:name w:val="Hyperlink"/>
    <w:basedOn w:val="DefaultParagraphFont"/>
    <w:uiPriority w:val="99"/>
    <w:semiHidden/>
    <w:unhideWhenUsed/>
    <w:rsid w:val="00161B42"/>
    <w:rPr>
      <w:color w:val="0000FF"/>
      <w:u w:val="single"/>
    </w:rPr>
  </w:style>
  <w:style w:type="paragraph" w:customStyle="1" w:styleId="pf-delete">
    <w:name w:val="pf-delete"/>
    <w:basedOn w:val="Normal"/>
    <w:rsid w:val="00161B42"/>
    <w:pPr>
      <w:spacing w:before="100" w:beforeAutospacing="1" w:after="100" w:afterAutospacing="1" w:line="240" w:lineRule="auto"/>
    </w:pPr>
    <w:rPr>
      <w:rFonts w:eastAsia="Times New Roman" w:cs="Times New Roman"/>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Emphasis">
    <w:name w:val="Emphasis"/>
    <w:uiPriority w:val="20"/>
    <w:qFormat/>
    <w:rsid w:val="00EF411A"/>
    <w:rPr>
      <w:i/>
    </w:rPr>
  </w:style>
  <w:style w:type="character" w:styleId="Strong">
    <w:name w:val="Strong"/>
    <w:basedOn w:val="DefaultParagraphFont"/>
    <w:uiPriority w:val="22"/>
    <w:qFormat/>
    <w:rsid w:val="00161B42"/>
    <w:rPr>
      <w:b/>
      <w:bCs/>
    </w:rPr>
  </w:style>
  <w:style w:type="character" w:customStyle="1" w:styleId="text-node">
    <w:name w:val="text-node"/>
    <w:basedOn w:val="DefaultParagraphFont"/>
    <w:rsid w:val="00161B42"/>
  </w:style>
  <w:style w:type="paragraph" w:styleId="NormalWeb">
    <w:name w:val="Normal (Web)"/>
    <w:basedOn w:val="Normal"/>
    <w:uiPriority w:val="99"/>
    <w:semiHidden/>
    <w:unhideWhenUsed/>
    <w:rsid w:val="00161B42"/>
    <w:pPr>
      <w:spacing w:before="100" w:beforeAutospacing="1" w:after="100" w:afterAutospacing="1" w:line="240" w:lineRule="auto"/>
    </w:pPr>
    <w:rPr>
      <w:rFonts w:eastAsia="Times New Roman" w:cs="Times New Roman"/>
      <w:szCs w:val="24"/>
    </w:rPr>
  </w:style>
  <w:style w:type="character" w:styleId="Hyperlink">
    <w:name w:val="Hyperlink"/>
    <w:basedOn w:val="DefaultParagraphFont"/>
    <w:uiPriority w:val="99"/>
    <w:semiHidden/>
    <w:unhideWhenUsed/>
    <w:rsid w:val="00161B42"/>
    <w:rPr>
      <w:color w:val="0000FF"/>
      <w:u w:val="single"/>
    </w:rPr>
  </w:style>
  <w:style w:type="paragraph" w:customStyle="1" w:styleId="pf-delete">
    <w:name w:val="pf-delete"/>
    <w:basedOn w:val="Normal"/>
    <w:rsid w:val="00161B42"/>
    <w:pPr>
      <w:spacing w:before="100" w:beforeAutospacing="1" w:after="100" w:afterAutospacing="1" w:line="240" w:lineRule="auto"/>
    </w:pPr>
    <w:rPr>
      <w:rFonts w:eastAsia="Times New Roman" w:cs="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70687787">
      <w:bodyDiv w:val="1"/>
      <w:marLeft w:val="0"/>
      <w:marRight w:val="0"/>
      <w:marTop w:val="0"/>
      <w:marBottom w:val="0"/>
      <w:divBdr>
        <w:top w:val="none" w:sz="0" w:space="0" w:color="auto"/>
        <w:left w:val="none" w:sz="0" w:space="0" w:color="auto"/>
        <w:bottom w:val="none" w:sz="0" w:space="0" w:color="auto"/>
        <w:right w:val="none" w:sz="0" w:space="0" w:color="auto"/>
      </w:divBdr>
      <w:divsChild>
        <w:div w:id="679740017">
          <w:marLeft w:val="0"/>
          <w:marRight w:val="0"/>
          <w:marTop w:val="0"/>
          <w:marBottom w:val="0"/>
          <w:divBdr>
            <w:top w:val="none" w:sz="0" w:space="0" w:color="auto"/>
            <w:left w:val="none" w:sz="0" w:space="0" w:color="auto"/>
            <w:bottom w:val="none" w:sz="0" w:space="0" w:color="auto"/>
            <w:right w:val="none" w:sz="0" w:space="0" w:color="auto"/>
          </w:divBdr>
        </w:div>
        <w:div w:id="1629436159">
          <w:marLeft w:val="0"/>
          <w:marRight w:val="0"/>
          <w:marTop w:val="0"/>
          <w:marBottom w:val="0"/>
          <w:divBdr>
            <w:top w:val="none" w:sz="0" w:space="0" w:color="auto"/>
            <w:left w:val="none" w:sz="0" w:space="0" w:color="auto"/>
            <w:bottom w:val="none" w:sz="0" w:space="0" w:color="auto"/>
            <w:right w:val="none" w:sz="0" w:space="0" w:color="auto"/>
          </w:divBdr>
        </w:div>
        <w:div w:id="115888406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theme" Target="theme/theme1.xml"/><Relationship Id="rId2" Type="http://schemas.microsoft.com/office/2007/relationships/stylesWithEffects" Target="stylesWithEffects.xml"/><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fontTable" Target="fontTable.xml"/><Relationship Id="rId5" Type="http://schemas.openxmlformats.org/officeDocument/2006/relationships/image" Target="media/image1.wmf"/><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8</Pages>
  <Words>1746</Words>
  <Characters>9957</Characters>
  <Application>Microsoft Office Word</Application>
  <DocSecurity>0</DocSecurity>
  <Lines>82</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68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TC_Giang</dc:creator>
  <cp:lastModifiedBy>CTC_Giang</cp:lastModifiedBy>
  <cp:revision>2</cp:revision>
  <cp:lastPrinted>2021-03-19T03:38:00Z</cp:lastPrinted>
  <dcterms:created xsi:type="dcterms:W3CDTF">2021-03-19T07:06:00Z</dcterms:created>
  <dcterms:modified xsi:type="dcterms:W3CDTF">2021-03-19T07:06:00Z</dcterms:modified>
</cp:coreProperties>
</file>